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30"/>
        <w:gridCol w:w="1901"/>
        <w:gridCol w:w="4108"/>
      </w:tblGrid>
      <w:tr w:rsidR="00A64B17" w14:paraId="5BA69B90" w14:textId="77777777" w:rsidTr="00A748EE">
        <w:trPr>
          <w:trHeight w:val="850"/>
          <w:jc w:val="center"/>
        </w:trPr>
        <w:tc>
          <w:tcPr>
            <w:tcW w:w="5000" w:type="pct"/>
            <w:gridSpan w:val="3"/>
            <w:vAlign w:val="center"/>
          </w:tcPr>
          <w:p w14:paraId="05D87253" w14:textId="77777777" w:rsidR="00A64B17" w:rsidRPr="00C766CE" w:rsidRDefault="00A64B17" w:rsidP="00A64B17">
            <w:pPr>
              <w:pStyle w:val="af0"/>
            </w:pPr>
            <w:r w:rsidRPr="00FA31A9">
              <w:t xml:space="preserve">Министерство </w:t>
            </w:r>
            <w:r>
              <w:t xml:space="preserve">науки </w:t>
            </w:r>
            <w:r w:rsidRPr="00FA31A9">
              <w:t xml:space="preserve">и </w:t>
            </w:r>
            <w:r>
              <w:t xml:space="preserve">высшего </w:t>
            </w:r>
            <w:r w:rsidRPr="00FA31A9">
              <w:t xml:space="preserve">образования </w:t>
            </w:r>
            <w:r>
              <w:br/>
            </w:r>
            <w:r w:rsidRPr="00FA31A9">
              <w:t>Российской Федерации</w:t>
            </w:r>
          </w:p>
        </w:tc>
      </w:tr>
      <w:tr w:rsidR="00C766CE" w14:paraId="31718CF3" w14:textId="77777777" w:rsidTr="00A748EE">
        <w:trPr>
          <w:trHeight w:val="426"/>
          <w:jc w:val="center"/>
        </w:trPr>
        <w:tc>
          <w:tcPr>
            <w:tcW w:w="5000" w:type="pct"/>
            <w:gridSpan w:val="3"/>
            <w:vAlign w:val="bottom"/>
          </w:tcPr>
          <w:p w14:paraId="21AAD31C" w14:textId="77777777" w:rsidR="00C766CE" w:rsidRPr="00FA31A9" w:rsidRDefault="00C766CE" w:rsidP="00FA5048">
            <w:pPr>
              <w:pStyle w:val="20"/>
              <w:jc w:val="center"/>
              <w:outlineLvl w:val="1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="00FA5048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</w: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>образовательное учреждение высшего образования</w:t>
            </w:r>
          </w:p>
        </w:tc>
      </w:tr>
      <w:tr w:rsidR="00C766CE" w14:paraId="63C630C5" w14:textId="77777777" w:rsidTr="00176D2D">
        <w:trPr>
          <w:trHeight w:val="510"/>
          <w:jc w:val="center"/>
        </w:trPr>
        <w:tc>
          <w:tcPr>
            <w:tcW w:w="5000" w:type="pct"/>
            <w:gridSpan w:val="3"/>
            <w:vAlign w:val="center"/>
          </w:tcPr>
          <w:p w14:paraId="6C390D75" w14:textId="77777777" w:rsidR="00C766CE" w:rsidRPr="00FA31A9" w:rsidRDefault="00C766CE" w:rsidP="00FA31A9">
            <w:pPr>
              <w:pStyle w:val="11"/>
              <w:spacing w:line="259" w:lineRule="auto"/>
              <w:rPr>
                <w:rFonts w:ascii="Calibri Light" w:hAnsi="Calibri Light" w:cs="Calibri Light"/>
              </w:rPr>
            </w:pPr>
            <w:r w:rsidRPr="00FA31A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DD4A1A" w14:paraId="55788833" w14:textId="77777777" w:rsidTr="00DD4A1A">
        <w:trPr>
          <w:trHeight w:val="4375"/>
          <w:jc w:val="center"/>
        </w:trPr>
        <w:tc>
          <w:tcPr>
            <w:tcW w:w="5000" w:type="pct"/>
            <w:gridSpan w:val="3"/>
            <w:vAlign w:val="center"/>
          </w:tcPr>
          <w:p w14:paraId="4549EBBA" w14:textId="6FEB61EC" w:rsidR="009C228D" w:rsidRDefault="009C228D" w:rsidP="00546647"/>
          <w:p w14:paraId="3FE52991" w14:textId="4AE58AF4" w:rsidR="00DD4A1A" w:rsidRDefault="00E17A46" w:rsidP="00E17A46">
            <w:pPr>
              <w:jc w:val="center"/>
            </w:pPr>
            <w:r w:rsidRPr="004776B9">
              <w:rPr>
                <w:noProof/>
                <w:lang w:eastAsia="ru-RU"/>
              </w:rPr>
              <w:drawing>
                <wp:inline distT="0" distB="0" distL="0" distR="0" wp14:anchorId="63107D7E" wp14:editId="0AAB3639">
                  <wp:extent cx="3617843" cy="1474120"/>
                  <wp:effectExtent l="0" t="0" r="0" b="0"/>
                  <wp:docPr id="15" name="Рисунок 15" descr="C:\Users\kimev\AppData\Local\Temp\7zO0E6F35D7\4 ЦВЕТ 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kimev\AppData\Local\Temp\7zO0E6F35D7\4 ЦВЕТ (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31508" cy="1479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053F" w14:paraId="0E877C16" w14:textId="77777777" w:rsidTr="00176D2D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14:paraId="0C0DF548" w14:textId="36006E6F" w:rsidR="004E053F" w:rsidRPr="004E053F" w:rsidRDefault="004E053F" w:rsidP="00007218">
            <w:pPr>
              <w:pStyle w:val="3"/>
              <w:jc w:val="center"/>
              <w:outlineLvl w:val="2"/>
              <w:rPr>
                <w:color w:val="auto"/>
              </w:rPr>
            </w:pPr>
            <w:r w:rsidRPr="004E053F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4569E83919A44B9383589BC7A46BF38D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="004269B6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66740E" w14:paraId="463883C9" w14:textId="77777777" w:rsidTr="00566DBC">
        <w:trPr>
          <w:trHeight w:hRule="exact" w:val="284"/>
          <w:jc w:val="center"/>
        </w:trPr>
        <w:tc>
          <w:tcPr>
            <w:tcW w:w="5000" w:type="pct"/>
            <w:gridSpan w:val="3"/>
            <w:vAlign w:val="center"/>
          </w:tcPr>
          <w:p w14:paraId="7EB022EB" w14:textId="77777777" w:rsidR="0066740E" w:rsidRDefault="0066740E" w:rsidP="00C766CE">
            <w:pPr>
              <w:jc w:val="center"/>
            </w:pPr>
          </w:p>
        </w:tc>
      </w:tr>
      <w:tr w:rsidR="0066740E" w14:paraId="74CC2447" w14:textId="77777777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01249DF3" w14:textId="7997C408" w:rsidR="0066740E" w:rsidRPr="00E65714" w:rsidRDefault="00D47FAA" w:rsidP="00007218">
            <w:pPr>
              <w:pStyle w:val="3"/>
              <w:jc w:val="center"/>
              <w:outlineLvl w:val="2"/>
            </w:pPr>
            <w:r>
              <w:rPr>
                <w:color w:val="000000" w:themeColor="text1"/>
                <w:sz w:val="28"/>
              </w:rPr>
              <w:t>Курсовая работа</w:t>
            </w:r>
          </w:p>
        </w:tc>
      </w:tr>
      <w:tr w:rsidR="004E053F" w14:paraId="3AA6DCA2" w14:textId="77777777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5698B00E" w14:textId="7D08F6C9" w:rsidR="004E053F" w:rsidRPr="00E65714" w:rsidRDefault="004E053F" w:rsidP="00F046A9">
            <w:pPr>
              <w:pStyle w:val="3"/>
              <w:jc w:val="center"/>
              <w:outlineLvl w:val="2"/>
              <w:rPr>
                <w:color w:val="auto"/>
                <w:sz w:val="28"/>
              </w:rPr>
            </w:pPr>
            <w:r w:rsidRPr="00E65714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DefaultPlaceholder_1081868575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Content>
                <w:r w:rsidR="004269B6">
                  <w:rPr>
                    <w:color w:val="auto"/>
                    <w:sz w:val="28"/>
                  </w:rPr>
                  <w:t>Численные методы</w:t>
                </w:r>
              </w:sdtContent>
            </w:sdt>
            <w:r w:rsidRPr="00E65714">
              <w:rPr>
                <w:color w:val="auto"/>
                <w:sz w:val="28"/>
              </w:rPr>
              <w:t>»</w:t>
            </w:r>
          </w:p>
        </w:tc>
      </w:tr>
      <w:tr w:rsidR="002F2985" w14:paraId="591DF324" w14:textId="77777777" w:rsidTr="00970347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14:paraId="2E6AFAA2" w14:textId="77777777" w:rsidR="002F2985" w:rsidRPr="00E65714" w:rsidRDefault="002F2985" w:rsidP="00DD4A1A">
            <w:pPr>
              <w:pStyle w:val="3"/>
              <w:jc w:val="center"/>
              <w:outlineLvl w:val="2"/>
            </w:pPr>
          </w:p>
        </w:tc>
      </w:tr>
      <w:tr w:rsidR="00821E19" w14:paraId="073A4232" w14:textId="77777777" w:rsidTr="00970347">
        <w:trPr>
          <w:trHeight w:hRule="exact" w:val="397"/>
          <w:jc w:val="center"/>
        </w:trPr>
        <w:tc>
          <w:tcPr>
            <w:tcW w:w="5000" w:type="pct"/>
            <w:gridSpan w:val="3"/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lock w:val="sdtLocked"/>
              <w:placeholder>
                <w:docPart w:val="DefaultPlaceholder_1081868574"/>
              </w:placeholder>
              <w:showingPlcHdr/>
            </w:sdtPr>
            <w:sdtContent>
              <w:p w14:paraId="6D058132" w14:textId="74F3DE88" w:rsidR="00821E19" w:rsidRPr="00E65714" w:rsidRDefault="00D47FAA" w:rsidP="001B6714">
                <w:pPr>
                  <w:pStyle w:val="3"/>
                  <w:jc w:val="center"/>
                  <w:outlineLvl w:val="2"/>
                </w:pPr>
                <w:r w:rsidRPr="00D47FAA">
                  <w:rPr>
                    <w:rStyle w:val="af1"/>
                    <w:color w:val="FFFFFF" w:themeColor="background1"/>
                  </w:rPr>
                  <w:t>Место для ввода текста.</w:t>
                </w:r>
              </w:p>
            </w:sdtContent>
          </w:sdt>
        </w:tc>
      </w:tr>
      <w:tr w:rsidR="00821E19" w14:paraId="5CD49449" w14:textId="77777777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610A2259" w14:textId="77777777" w:rsidR="00821E19" w:rsidRPr="00E65714" w:rsidRDefault="00821E19" w:rsidP="00DD4A1A">
            <w:pPr>
              <w:pStyle w:val="3"/>
              <w:jc w:val="center"/>
              <w:outlineLvl w:val="2"/>
            </w:pPr>
          </w:p>
        </w:tc>
      </w:tr>
      <w:tr w:rsidR="0078621D" w14:paraId="67C2636F" w14:textId="77777777" w:rsidTr="00970347">
        <w:trPr>
          <w:trHeight w:hRule="exact" w:val="454"/>
          <w:jc w:val="center"/>
        </w:trPr>
        <w:tc>
          <w:tcPr>
            <w:tcW w:w="1883" w:type="pct"/>
            <w:vMerge w:val="restart"/>
            <w:vAlign w:val="center"/>
          </w:tcPr>
          <w:p w14:paraId="62499A32" w14:textId="77777777" w:rsidR="0078621D" w:rsidRPr="00E65714" w:rsidRDefault="009C228D" w:rsidP="008D4692">
            <w:r>
              <w:rPr>
                <w:noProof/>
                <w:lang w:eastAsia="ru-RU"/>
              </w:rPr>
              <w:drawing>
                <wp:inline distT="0" distB="0" distL="0" distR="0" wp14:anchorId="490C09C9" wp14:editId="6DE0365D">
                  <wp:extent cx="2232660" cy="2232660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фпми.emf"/>
                          <pic:cNvPicPr/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2" t="933" r="85352" b="90289"/>
                          <a:stretch/>
                        </pic:blipFill>
                        <pic:spPr bwMode="auto">
                          <a:xfrm>
                            <a:off x="0" y="0"/>
                            <a:ext cx="2246007" cy="224600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6" w:type="pct"/>
            <w:vAlign w:val="center"/>
          </w:tcPr>
          <w:p w14:paraId="3CAD5CA9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Факультет:</w:t>
            </w:r>
          </w:p>
        </w:tc>
        <w:tc>
          <w:tcPr>
            <w:tcW w:w="2131" w:type="pct"/>
            <w:vAlign w:val="center"/>
          </w:tcPr>
          <w:p w14:paraId="61C899D5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ПМИ</w:t>
            </w:r>
          </w:p>
        </w:tc>
      </w:tr>
      <w:tr w:rsidR="0078621D" w14:paraId="5A93F8CD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276D781C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2DA59B65" w14:textId="7F1F4C00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Групп</w:t>
            </w:r>
            <w:sdt>
              <w:sdtPr>
                <w:rPr>
                  <w:rFonts w:cstheme="minorHAnsi"/>
                  <w:sz w:val="24"/>
                  <w:szCs w:val="24"/>
                </w:rPr>
                <w:id w:val="1113321834"/>
                <w:placeholder>
                  <w:docPart w:val="4E52BD59C61B49BDB347FE952245ADFE"/>
                </w:placeholder>
                <w:dropDownList>
                  <w:listItem w:displayText="а" w:value="а"/>
                  <w:listItem w:displayText="ы" w:value="ы"/>
                </w:dropDownList>
              </w:sdtPr>
              <w:sdtContent>
                <w:r w:rsidR="004269B6"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p w14:paraId="454747A2" w14:textId="4E6E1D76" w:rsidR="0078621D" w:rsidRPr="00E65714" w:rsidRDefault="00BE5D88" w:rsidP="00A64B17">
            <w:pPr>
              <w:rPr>
                <w:rFonts w:cstheme="minorHAnsi"/>
                <w:sz w:val="24"/>
                <w:szCs w:val="24"/>
              </w:rPr>
            </w:pPr>
            <w:sdt>
              <w:sdtPr>
                <w:rPr>
                  <w:rFonts w:cstheme="minorHAnsi"/>
                  <w:sz w:val="24"/>
                  <w:szCs w:val="24"/>
                </w:rPr>
                <w:alias w:val="группа"/>
                <w:tag w:val="группа"/>
                <w:id w:val="-1333448514"/>
                <w:placeholder>
                  <w:docPart w:val="F3D90943332548C2BC3FCBE296E2E21D"/>
                </w:placeholder>
                <w:dropDownList>
                  <w:listItem w:displayText="ПМИМ" w:value="ПМИМ"/>
                  <w:listItem w:displayText="ПМИ" w:value="ПМИ"/>
                  <w:listItem w:displayText="ПММ" w:value="ПММ"/>
                  <w:listItem w:displayText="ПМ" w:value="ПМ"/>
                </w:dropDownList>
              </w:sdtPr>
              <w:sdtContent>
                <w:r w:rsidR="004269B6">
                  <w:rPr>
                    <w:rFonts w:cstheme="minorHAnsi"/>
                    <w:sz w:val="24"/>
                    <w:szCs w:val="24"/>
                  </w:rPr>
                  <w:t>ПМ</w:t>
                </w:r>
              </w:sdtContent>
            </w:sdt>
            <w:r w:rsidR="00A64B17">
              <w:rPr>
                <w:rFonts w:cstheme="minorHAnsi"/>
                <w:sz w:val="24"/>
                <w:szCs w:val="24"/>
              </w:rPr>
              <w:t>-</w:t>
            </w:r>
            <w:sdt>
              <w:sdtPr>
                <w:rPr>
                  <w:rFonts w:cstheme="minorHAnsi"/>
                  <w:sz w:val="24"/>
                  <w:szCs w:val="24"/>
                </w:rPr>
                <w:alias w:val="год поступления"/>
                <w:tag w:val="год"/>
                <w:id w:val="1217245047"/>
                <w:placeholder>
                  <w:docPart w:val="DefaultPlaceholder_-1854013439"/>
                </w:placeholder>
                <w:dropDownList>
                  <w:listItem w:displayText="8" w:value="8"/>
                  <w:listItem w:displayText="7" w:value="7"/>
                  <w:listItem w:displayText="6" w:value="6"/>
                  <w:listItem w:displayText="5" w:value="5"/>
                </w:dropDownList>
              </w:sdtPr>
              <w:sdtContent>
                <w:r w:rsidR="004269B6">
                  <w:rPr>
                    <w:rFonts w:cstheme="minorHAnsi"/>
                    <w:sz w:val="24"/>
                    <w:szCs w:val="24"/>
                  </w:rPr>
                  <w:t>7</w:t>
                </w:r>
              </w:sdtContent>
            </w:sdt>
            <w:sdt>
              <w:sdtPr>
                <w:rPr>
                  <w:rFonts w:cstheme="minorHAnsi"/>
                  <w:sz w:val="24"/>
                  <w:szCs w:val="24"/>
                </w:rPr>
                <w:alias w:val="номер группы"/>
                <w:tag w:val="номер группы"/>
                <w:id w:val="-1048525863"/>
                <w:placeholder>
                  <w:docPart w:val="DefaultPlaceholder_-1854013439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</w:dropDownList>
              </w:sdtPr>
              <w:sdtContent>
                <w:r w:rsidR="004269B6">
                  <w:rPr>
                    <w:rFonts w:cstheme="minorHAnsi"/>
                    <w:sz w:val="24"/>
                    <w:szCs w:val="24"/>
                  </w:rPr>
                  <w:t>1</w:t>
                </w:r>
              </w:sdtContent>
            </w:sdt>
          </w:p>
        </w:tc>
      </w:tr>
      <w:tr w:rsidR="0078621D" w14:paraId="057F2AC8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79BCC056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592BAAB6" w14:textId="305BFD88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1106540872"/>
              <w:lock w:val="sdtLocked"/>
              <w:placeholder>
                <w:docPart w:val="62C2856411A54C59B190BA04B16B492F"/>
              </w:placeholder>
              <w:showingPlcHdr/>
            </w:sdtPr>
            <w:sdtContent>
              <w:p w14:paraId="7B40F18A" w14:textId="65A933E9" w:rsidR="0078621D" w:rsidRPr="00E65714" w:rsidRDefault="00E17A46" w:rsidP="00D35B2E">
                <w:pPr>
                  <w:rPr>
                    <w:rFonts w:cstheme="minorHAnsi"/>
                    <w:sz w:val="24"/>
                    <w:szCs w:val="24"/>
                  </w:rPr>
                </w:pPr>
                <w:r w:rsidRPr="00D47FAA">
                  <w:rPr>
                    <w:rStyle w:val="af1"/>
                    <w:color w:val="FFFFFF" w:themeColor="background1"/>
                  </w:rPr>
                  <w:t>Место для ввода текста.</w:t>
                </w:r>
              </w:p>
            </w:sdtContent>
          </w:sdt>
        </w:tc>
      </w:tr>
      <w:tr w:rsidR="0078621D" w14:paraId="4197CD82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7A98E0A4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55EEF74D" w14:textId="1A27AF89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Ст</w:t>
            </w:r>
            <w:r w:rsidR="00E17A46">
              <w:rPr>
                <w:rFonts w:cstheme="minorHAnsi"/>
                <w:sz w:val="24"/>
                <w:szCs w:val="24"/>
              </w:rPr>
              <w:t>удент</w:t>
            </w:r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p w14:paraId="4B922B66" w14:textId="22AE11A3" w:rsidR="0078621D" w:rsidRPr="00E65714" w:rsidRDefault="00E17A46" w:rsidP="00970347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Функ Софья</w:t>
            </w:r>
          </w:p>
        </w:tc>
      </w:tr>
      <w:tr w:rsidR="0078621D" w14:paraId="66BF23D9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77B3CBD1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479EF7BA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38927C81" w14:textId="6E644319" w:rsidR="0078621D" w:rsidRPr="00477E42" w:rsidRDefault="0078621D" w:rsidP="00A50AAC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78621D" w14:paraId="1DF1101C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4DCF2482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1EB85F8D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22367346" w14:textId="53E7A764" w:rsidR="0078621D" w:rsidRPr="00477E42" w:rsidRDefault="0078621D" w:rsidP="00970347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78621D" w14:paraId="13BCC74B" w14:textId="77777777" w:rsidTr="00970347">
        <w:trPr>
          <w:trHeight w:val="454"/>
          <w:jc w:val="center"/>
        </w:trPr>
        <w:tc>
          <w:tcPr>
            <w:tcW w:w="1883" w:type="pct"/>
            <w:vMerge/>
            <w:vAlign w:val="center"/>
          </w:tcPr>
          <w:p w14:paraId="4403C72E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5FFD14B6" w14:textId="2D28AB9E" w:rsidR="0078621D" w:rsidRPr="00E65714" w:rsidRDefault="00C2095D" w:rsidP="00D35B2E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Преподавател</w:t>
            </w:r>
            <w:sdt>
              <w:sdtPr>
                <w:rPr>
                  <w:rFonts w:cstheme="minorHAnsi"/>
                  <w:sz w:val="24"/>
                  <w:szCs w:val="24"/>
                </w:rPr>
                <w:id w:val="1767035741"/>
                <w:placeholder>
                  <w:docPart w:val="05BD87583FFB44CDB71BA15FE0010955"/>
                </w:placeholder>
                <w:dropDownList>
                  <w:listItem w:displayText="ь" w:value="ь"/>
                  <w:listItem w:displayText="и" w:value="и"/>
                </w:dropDownList>
              </w:sdtPr>
              <w:sdtContent>
                <w:r w:rsidR="004269B6">
                  <w:rPr>
                    <w:rFonts w:cstheme="minorHAnsi"/>
                    <w:sz w:val="24"/>
                    <w:szCs w:val="24"/>
                  </w:rPr>
                  <w:t>и</w:t>
                </w:r>
              </w:sdtContent>
            </w:sdt>
            <w:r w:rsidR="0078621D"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-1287889114"/>
              <w:lock w:val="sdtLocked"/>
              <w:placeholder>
                <w:docPart w:val="B95F5D3537324809B3DA8C93F000BD9B"/>
              </w:placeholder>
            </w:sdtPr>
            <w:sdtContent>
              <w:p w14:paraId="0B1084A1" w14:textId="5D84EA79" w:rsidR="0078621D" w:rsidRPr="00477E42" w:rsidRDefault="00755EBE" w:rsidP="00D35B2E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атрушев Илья Игоревич</w:t>
                </w:r>
              </w:p>
            </w:sdtContent>
          </w:sdt>
        </w:tc>
      </w:tr>
      <w:tr w:rsidR="0078621D" w14:paraId="18A05E08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4C364191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587E2FCA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7BFC4999" w14:textId="2E528A5E" w:rsidR="0078621D" w:rsidRDefault="00755EBE" w:rsidP="00D35B2E">
            <w:pPr>
              <w:rPr>
                <w:rFonts w:cstheme="minorHAnsi"/>
                <w:sz w:val="24"/>
                <w:szCs w:val="24"/>
              </w:rPr>
            </w:pPr>
            <w:proofErr w:type="spellStart"/>
            <w:r>
              <w:rPr>
                <w:rFonts w:cstheme="minorHAnsi"/>
                <w:sz w:val="24"/>
                <w:szCs w:val="24"/>
              </w:rPr>
              <w:t>Персова</w:t>
            </w:r>
            <w:proofErr w:type="spellEnd"/>
            <w:r>
              <w:rPr>
                <w:rFonts w:cstheme="minorHAnsi"/>
                <w:sz w:val="24"/>
                <w:szCs w:val="24"/>
              </w:rPr>
              <w:t xml:space="preserve"> Марина Геннадьевна</w:t>
            </w:r>
          </w:p>
        </w:tc>
      </w:tr>
      <w:tr w:rsidR="008B3C1E" w14:paraId="5F593DB7" w14:textId="77777777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5B441EAA" w14:textId="4D57F3C3" w:rsidR="008B3C1E" w:rsidRPr="00FA31A9" w:rsidRDefault="0043579F" w:rsidP="00DD4A1A">
            <w:pPr>
              <w:pStyle w:val="3"/>
              <w:jc w:val="center"/>
              <w:outlineLvl w:val="2"/>
            </w:pPr>
            <w:r>
              <w:fldChar w:fldCharType="begin"/>
            </w:r>
            <w:r w:rsidR="00DD4A1A">
              <w:instrText xml:space="preserve"> MACROBUTTON MTEditEquationSection2 </w:instrText>
            </w:r>
            <w:r w:rsidR="00DD4A1A" w:rsidRPr="00DD4A1A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 w:rsidR="00DD4A1A"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 w:rsidR="00DD4A1A"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 w:rsidR="00DD4A1A"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</w:tc>
      </w:tr>
      <w:tr w:rsidR="0066740E" w14:paraId="39B07AFD" w14:textId="77777777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7DA18D23" w14:textId="77777777" w:rsidR="0066740E" w:rsidRDefault="0066740E" w:rsidP="00C766CE">
            <w:pPr>
              <w:jc w:val="center"/>
            </w:pPr>
            <w:r w:rsidRPr="00FA31A9"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</w:tc>
      </w:tr>
      <w:tr w:rsidR="0066740E" w14:paraId="228728E8" w14:textId="77777777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426B1EBE" w14:textId="24D614A6" w:rsidR="006944ED" w:rsidRDefault="0043579F" w:rsidP="006944ED">
            <w:pPr>
              <w:jc w:val="center"/>
            </w:pP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begin"/>
            </w:r>
            <w:r w:rsidR="001E4B61">
              <w:rPr>
                <w:rFonts w:asciiTheme="majorHAnsi" w:hAnsiTheme="majorHAnsi" w:cstheme="majorHAnsi"/>
                <w:sz w:val="28"/>
                <w:szCs w:val="28"/>
              </w:rPr>
              <w:instrText xml:space="preserve"> DATE  \@ "yyyy" \* MERGEFORMAT </w:instrTex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separate"/>
            </w:r>
            <w:r w:rsidR="00E51792">
              <w:rPr>
                <w:rFonts w:asciiTheme="majorHAnsi" w:hAnsiTheme="majorHAnsi" w:cstheme="majorHAnsi"/>
                <w:noProof/>
                <w:sz w:val="28"/>
                <w:szCs w:val="28"/>
              </w:rPr>
              <w:t>2019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end"/>
            </w:r>
          </w:p>
        </w:tc>
      </w:tr>
    </w:tbl>
    <w:p w14:paraId="36390381" w14:textId="77777777" w:rsidR="006944ED" w:rsidRDefault="006944ED" w:rsidP="006944ED">
      <w:pPr>
        <w:sectPr w:rsidR="006944ED" w:rsidSect="009603B5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1134" w:bottom="1134" w:left="1134" w:header="709" w:footer="851" w:gutter="0"/>
          <w:cols w:space="708"/>
          <w:titlePg/>
          <w:docGrid w:linePitch="360"/>
        </w:sectPr>
      </w:pPr>
    </w:p>
    <w:p w14:paraId="593492CD" w14:textId="2B195623" w:rsidR="00D47FAA" w:rsidRPr="00DC5815" w:rsidRDefault="00D47FAA" w:rsidP="00D47FAA">
      <w:pPr>
        <w:pStyle w:val="af7"/>
        <w:numPr>
          <w:ilvl w:val="0"/>
          <w:numId w:val="21"/>
        </w:numPr>
        <w:rPr>
          <w:sz w:val="28"/>
          <w:szCs w:val="28"/>
        </w:rPr>
      </w:pPr>
      <w:r w:rsidRPr="00DC5815">
        <w:rPr>
          <w:sz w:val="28"/>
          <w:szCs w:val="28"/>
        </w:rPr>
        <w:lastRenderedPageBreak/>
        <w:t>Задача</w:t>
      </w:r>
    </w:p>
    <w:p w14:paraId="6FAC2871" w14:textId="77777777" w:rsidR="00D47FAA" w:rsidRPr="00DC5815" w:rsidRDefault="00D47FAA" w:rsidP="00D47FAA">
      <w:pPr>
        <w:ind w:left="360"/>
        <w:rPr>
          <w:sz w:val="28"/>
          <w:szCs w:val="28"/>
        </w:rPr>
      </w:pPr>
      <w:r w:rsidRPr="00DC5815">
        <w:rPr>
          <w:sz w:val="28"/>
          <w:szCs w:val="28"/>
        </w:rPr>
        <w:t>МКЭ для двумерной краевой задачи для эллиптического уравнения в декартовой системе координат. Базисные функции билинейные на прямоугольниках. Краевые условия всех типов.</w:t>
      </w:r>
    </w:p>
    <w:p w14:paraId="207646D6" w14:textId="1B4636AC" w:rsidR="00D47FAA" w:rsidRPr="00DC5815" w:rsidRDefault="00D47FAA" w:rsidP="00D47FAA">
      <w:pPr>
        <w:pStyle w:val="af7"/>
        <w:numPr>
          <w:ilvl w:val="0"/>
          <w:numId w:val="21"/>
        </w:numPr>
        <w:rPr>
          <w:sz w:val="28"/>
          <w:szCs w:val="28"/>
        </w:rPr>
      </w:pPr>
      <w:r w:rsidRPr="00DC5815">
        <w:rPr>
          <w:sz w:val="28"/>
          <w:szCs w:val="28"/>
        </w:rPr>
        <w:t>Постановка задачи</w:t>
      </w:r>
    </w:p>
    <w:p w14:paraId="0435A200" w14:textId="370F8AD1" w:rsidR="00DC5815" w:rsidRPr="00DC5815" w:rsidRDefault="00D47FAA" w:rsidP="00DC5815">
      <w:pPr>
        <w:pStyle w:val="af7"/>
        <w:numPr>
          <w:ilvl w:val="0"/>
          <w:numId w:val="22"/>
        </w:numPr>
        <w:rPr>
          <w:sz w:val="28"/>
          <w:szCs w:val="28"/>
        </w:rPr>
      </w:pPr>
      <w:r w:rsidRPr="00DC5815">
        <w:rPr>
          <w:sz w:val="28"/>
          <w:szCs w:val="28"/>
        </w:rPr>
        <w:t>Решаемое уравнение</w:t>
      </w:r>
    </w:p>
    <w:p w14:paraId="09B613AC" w14:textId="1F32A558" w:rsidR="00DC5815" w:rsidRPr="00DC5815" w:rsidRDefault="00DC5815" w:rsidP="00DC5815">
      <w:pPr>
        <w:spacing w:after="0" w:line="240" w:lineRule="auto"/>
        <w:ind w:left="360"/>
        <w:rPr>
          <w:sz w:val="28"/>
          <w:szCs w:val="28"/>
        </w:rPr>
      </w:pPr>
      <w:r>
        <w:rPr>
          <w:sz w:val="28"/>
          <w:szCs w:val="28"/>
        </w:rPr>
        <w:t>Эллиптическая краевая</w:t>
      </w:r>
      <w:r w:rsidRPr="00DC5815">
        <w:rPr>
          <w:sz w:val="28"/>
          <w:szCs w:val="28"/>
        </w:rPr>
        <w:t xml:space="preserve"> задача, определяемая дифференциальным уравнением:</w:t>
      </w:r>
    </w:p>
    <w:p w14:paraId="291D63A9" w14:textId="6D7303E6" w:rsidR="00DC5815" w:rsidRPr="00DC5815" w:rsidRDefault="00DC5815" w:rsidP="00DC5815">
      <w:pPr>
        <w:spacing w:after="0" w:line="240" w:lineRule="auto"/>
        <w:ind w:left="360"/>
        <w:jc w:val="center"/>
        <w:rPr>
          <w:sz w:val="28"/>
          <w:szCs w:val="28"/>
        </w:rPr>
      </w:pPr>
      <w:r w:rsidRPr="00DC5815">
        <w:rPr>
          <w:sz w:val="28"/>
          <w:szCs w:val="28"/>
        </w:rPr>
        <w:t xml:space="preserve">− </w:t>
      </w:r>
      <w:r w:rsidRPr="00DC5815">
        <w:rPr>
          <w:rFonts w:ascii="Cambria Math" w:hAnsi="Cambria Math" w:cs="Cambria Math"/>
          <w:sz w:val="28"/>
          <w:szCs w:val="28"/>
        </w:rPr>
        <w:t>𝑑𝑖𝑣</w:t>
      </w:r>
      <w:r w:rsidRPr="00DC5815">
        <w:rPr>
          <w:sz w:val="28"/>
          <w:szCs w:val="28"/>
        </w:rPr>
        <w:t xml:space="preserve"> (</w:t>
      </w:r>
      <w:r w:rsidRPr="00DC5815">
        <w:rPr>
          <w:rFonts w:ascii="Cambria Math" w:hAnsi="Cambria Math" w:cs="Cambria Math"/>
          <w:sz w:val="28"/>
          <w:szCs w:val="28"/>
        </w:rPr>
        <w:t>𝜆</w:t>
      </w:r>
      <w:r w:rsidRPr="00DC5815">
        <w:rPr>
          <w:sz w:val="28"/>
          <w:szCs w:val="28"/>
        </w:rPr>
        <w:t xml:space="preserve"> </w:t>
      </w:r>
      <w:r w:rsidRPr="00DC5815">
        <w:rPr>
          <w:rFonts w:ascii="Cambria Math" w:hAnsi="Cambria Math" w:cs="Cambria Math"/>
          <w:sz w:val="28"/>
          <w:szCs w:val="28"/>
        </w:rPr>
        <w:t>𝑔𝑟𝑎𝑑</w:t>
      </w:r>
      <w:r w:rsidRPr="00DC5815">
        <w:rPr>
          <w:sz w:val="28"/>
          <w:szCs w:val="28"/>
        </w:rPr>
        <w:t xml:space="preserve"> </w:t>
      </w:r>
      <w:proofErr w:type="gramStart"/>
      <w:r w:rsidRPr="00DC5815">
        <w:rPr>
          <w:rFonts w:ascii="Cambria Math" w:hAnsi="Cambria Math" w:cs="Cambria Math"/>
          <w:sz w:val="28"/>
          <w:szCs w:val="28"/>
        </w:rPr>
        <w:t>𝑢</w:t>
      </w:r>
      <w:r w:rsidRPr="00DC5815">
        <w:rPr>
          <w:sz w:val="28"/>
          <w:szCs w:val="28"/>
        </w:rPr>
        <w:t>)+</w:t>
      </w:r>
      <w:proofErr w:type="gramEnd"/>
      <w:r w:rsidRPr="00DC5815">
        <w:rPr>
          <w:rFonts w:ascii="Cambria Math" w:hAnsi="Cambria Math" w:cs="Cambria Math"/>
          <w:sz w:val="28"/>
          <w:szCs w:val="28"/>
        </w:rPr>
        <w:t>𝛾𝑢</w:t>
      </w:r>
      <w:r w:rsidRPr="00DC5815">
        <w:rPr>
          <w:sz w:val="28"/>
          <w:szCs w:val="28"/>
        </w:rPr>
        <w:t>=</w:t>
      </w:r>
      <w:r w:rsidRPr="00DC5815">
        <w:rPr>
          <w:rFonts w:ascii="Cambria Math" w:hAnsi="Cambria Math" w:cs="Cambria Math"/>
          <w:sz w:val="28"/>
          <w:szCs w:val="28"/>
        </w:rPr>
        <w:t>𝑓</w:t>
      </w:r>
    </w:p>
    <w:p w14:paraId="67850A62" w14:textId="5AACD4B4" w:rsidR="00DC5815" w:rsidRPr="00DC5815" w:rsidRDefault="00DC5815" w:rsidP="00DC5815">
      <w:pPr>
        <w:spacing w:before="100" w:beforeAutospacing="1" w:after="100" w:afterAutospacing="1" w:line="240" w:lineRule="auto"/>
        <w:ind w:left="360"/>
        <w:rPr>
          <w:sz w:val="28"/>
          <w:szCs w:val="28"/>
        </w:rPr>
      </w:pPr>
      <w:r w:rsidRPr="00DC5815">
        <w:rPr>
          <w:sz w:val="28"/>
          <w:szCs w:val="28"/>
        </w:rPr>
        <w:t>C краевыми условиями:</w:t>
      </w:r>
    </w:p>
    <w:p w14:paraId="75EC3015" w14:textId="2BED6416" w:rsidR="00DC5815" w:rsidRPr="00DC5815" w:rsidRDefault="00DC5815" w:rsidP="00DC5815">
      <w:pPr>
        <w:spacing w:before="100" w:beforeAutospacing="1" w:after="100" w:afterAutospacing="1" w:line="240" w:lineRule="auto"/>
        <w:ind w:left="360"/>
        <w:jc w:val="center"/>
        <w:rPr>
          <w:sz w:val="28"/>
          <w:szCs w:val="28"/>
        </w:rPr>
      </w:pPr>
      <w:r w:rsidRPr="00DC5815">
        <w:rPr>
          <w:rFonts w:ascii="Cambria Math" w:hAnsi="Cambria Math" w:cs="Cambria Math"/>
          <w:sz w:val="28"/>
          <w:szCs w:val="28"/>
        </w:rPr>
        <w:t>𝑢</w:t>
      </w:r>
      <w:r w:rsidRPr="00DC5815">
        <w:rPr>
          <w:sz w:val="28"/>
          <w:szCs w:val="28"/>
        </w:rPr>
        <w:t>|</w:t>
      </w:r>
      <w:r w:rsidRPr="00DC5815">
        <w:rPr>
          <w:rFonts w:ascii="Cambria Math" w:hAnsi="Cambria Math" w:cs="Cambria Math"/>
          <w:sz w:val="28"/>
          <w:szCs w:val="28"/>
          <w:vertAlign w:val="subscript"/>
        </w:rPr>
        <w:t>𝑠</w:t>
      </w:r>
      <w:r w:rsidRPr="00DC5815">
        <w:rPr>
          <w:sz w:val="28"/>
          <w:szCs w:val="28"/>
          <w:vertAlign w:val="subscript"/>
        </w:rPr>
        <w:t>1</w:t>
      </w:r>
      <w:r w:rsidRPr="00DC5815">
        <w:rPr>
          <w:sz w:val="28"/>
          <w:szCs w:val="28"/>
        </w:rPr>
        <w:t>=</w:t>
      </w:r>
      <w:r w:rsidRPr="00DC5815">
        <w:rPr>
          <w:rFonts w:ascii="Cambria Math" w:hAnsi="Cambria Math" w:cs="Cambria Math"/>
          <w:sz w:val="28"/>
          <w:szCs w:val="28"/>
        </w:rPr>
        <w:t>𝑢</w:t>
      </w:r>
      <w:r w:rsidRPr="00DC5815">
        <w:rPr>
          <w:rFonts w:ascii="Cambria Math" w:hAnsi="Cambria Math" w:cs="Cambria Math"/>
          <w:sz w:val="28"/>
          <w:szCs w:val="28"/>
          <w:vertAlign w:val="subscript"/>
        </w:rPr>
        <w:t>𝑔</w:t>
      </w:r>
      <w:r w:rsidRPr="00DC5815">
        <w:rPr>
          <w:sz w:val="28"/>
          <w:szCs w:val="28"/>
        </w:rPr>
        <w:t>- первое краевое условие</w:t>
      </w:r>
    </w:p>
    <w:p w14:paraId="00FD97B5" w14:textId="52465DBE" w:rsidR="00DC5815" w:rsidRPr="00DC5815" w:rsidRDefault="00DC5815" w:rsidP="00DC5815">
      <w:pPr>
        <w:spacing w:before="100" w:beforeAutospacing="1" w:after="100" w:afterAutospacing="1" w:line="240" w:lineRule="auto"/>
        <w:ind w:left="360"/>
        <w:jc w:val="center"/>
        <w:rPr>
          <w:sz w:val="28"/>
          <w:szCs w:val="28"/>
        </w:rPr>
      </w:pPr>
      <w:r w:rsidRPr="00DC5815">
        <w:rPr>
          <w:rFonts w:ascii="Cambria Math" w:hAnsi="Cambria Math" w:cs="Cambria Math"/>
          <w:sz w:val="28"/>
          <w:szCs w:val="28"/>
        </w:rPr>
        <w:t>𝜆</w:t>
      </w:r>
      <m:oMath>
        <m:sSub>
          <m:sSubPr>
            <m:ctrlPr>
              <w:rPr>
                <w:rFonts w:ascii="Cambria Math" w:hAnsi="Cambria Math" w:cs="Cambria Math"/>
                <w:i/>
                <w:sz w:val="28"/>
                <w:szCs w:val="28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 w:cs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Cambria Math"/>
                        <w:sz w:val="28"/>
                        <w:szCs w:val="28"/>
                      </w:rPr>
                      <m:t>∂u</m:t>
                    </m:r>
                  </m:num>
                  <m:den>
                    <m:r>
                      <w:rPr>
                        <w:rFonts w:ascii="Cambria Math" w:hAnsi="Cambria Math" w:cs="Cambria Math"/>
                        <w:sz w:val="28"/>
                        <w:szCs w:val="28"/>
                      </w:rPr>
                      <m:t>∂n</m:t>
                    </m:r>
                  </m:den>
                </m:f>
              </m:e>
            </m:d>
          </m:e>
          <m:sub>
            <m:r>
              <w:rPr>
                <w:rFonts w:ascii="Cambria Math" w:hAnsi="Cambria Math" w:cs="Cambria Math"/>
                <w:sz w:val="28"/>
                <w:szCs w:val="28"/>
              </w:rPr>
              <m:t>s2</m:t>
            </m:r>
          </m:sub>
        </m:sSub>
      </m:oMath>
      <w:r w:rsidRPr="00DC5815">
        <w:rPr>
          <w:sz w:val="28"/>
          <w:szCs w:val="28"/>
        </w:rPr>
        <w:t>=</w:t>
      </w:r>
      <w:r w:rsidRPr="00DC5815">
        <w:rPr>
          <w:rFonts w:ascii="Cambria Math" w:hAnsi="Cambria Math" w:cs="Cambria Math"/>
          <w:sz w:val="28"/>
          <w:szCs w:val="28"/>
        </w:rPr>
        <w:t>𝜃</w:t>
      </w:r>
      <w:r w:rsidRPr="00DC5815">
        <w:rPr>
          <w:sz w:val="28"/>
          <w:szCs w:val="28"/>
        </w:rPr>
        <w:t xml:space="preserve"> - второе краевое условие</w:t>
      </w:r>
    </w:p>
    <w:p w14:paraId="6A4D39C2" w14:textId="3312B40C" w:rsidR="00DC5815" w:rsidRPr="00DC5815" w:rsidRDefault="00DC5815" w:rsidP="00B53B54">
      <w:pPr>
        <w:spacing w:before="100" w:beforeAutospacing="1" w:after="100" w:afterAutospacing="1" w:line="240" w:lineRule="auto"/>
        <w:ind w:left="360"/>
        <w:jc w:val="center"/>
        <w:rPr>
          <w:sz w:val="28"/>
          <w:szCs w:val="28"/>
        </w:rPr>
      </w:pPr>
      <w:r w:rsidRPr="00DC5815">
        <w:rPr>
          <w:sz w:val="28"/>
          <w:szCs w:val="28"/>
        </w:rPr>
        <w:t>(</w:t>
      </w:r>
      <w:r w:rsidRPr="00DC5815">
        <w:rPr>
          <w:rFonts w:ascii="Cambria Math" w:hAnsi="Cambria Math" w:cs="Cambria Math"/>
          <w:sz w:val="28"/>
          <w:szCs w:val="28"/>
        </w:rPr>
        <w:t>𝜆</w:t>
      </w:r>
      <m:oMath>
        <m:d>
          <m:dPr>
            <m:begChr m:val=""/>
            <m:endChr m:val="|"/>
            <m:ctrlPr>
              <w:rPr>
                <w:rFonts w:ascii="Cambria Math" w:hAnsi="Cambria Math" w:cs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Cambria Math"/>
                    <w:sz w:val="28"/>
                    <w:szCs w:val="28"/>
                  </w:rPr>
                  <m:t>∂u</m:t>
                </m:r>
              </m:num>
              <m:den>
                <m:r>
                  <w:rPr>
                    <w:rFonts w:ascii="Cambria Math" w:hAnsi="Cambria Math" w:cs="Cambria Math"/>
                    <w:sz w:val="28"/>
                    <w:szCs w:val="28"/>
                  </w:rPr>
                  <m:t>∂n</m:t>
                </m:r>
              </m:den>
            </m:f>
          </m:e>
        </m:d>
      </m:oMath>
      <w:r w:rsidRPr="00DC5815">
        <w:rPr>
          <w:sz w:val="28"/>
          <w:szCs w:val="28"/>
        </w:rPr>
        <w:t xml:space="preserve">+ </w:t>
      </w:r>
      <w:r w:rsidRPr="00DC5815">
        <w:rPr>
          <w:rFonts w:ascii="Cambria Math" w:hAnsi="Cambria Math" w:cs="Cambria Math"/>
          <w:sz w:val="28"/>
          <w:szCs w:val="28"/>
        </w:rPr>
        <w:t>𝛽</w:t>
      </w:r>
      <w:r w:rsidRPr="00DC5815">
        <w:rPr>
          <w:sz w:val="28"/>
          <w:szCs w:val="28"/>
        </w:rPr>
        <w:t>(</w:t>
      </w:r>
      <w:r w:rsidRPr="00DC5815">
        <w:rPr>
          <w:rFonts w:ascii="Cambria Math" w:hAnsi="Cambria Math" w:cs="Cambria Math"/>
          <w:sz w:val="28"/>
          <w:szCs w:val="28"/>
        </w:rPr>
        <w:t>𝑢</w:t>
      </w:r>
      <w:r w:rsidRPr="00DC5815">
        <w:rPr>
          <w:sz w:val="28"/>
          <w:szCs w:val="28"/>
        </w:rPr>
        <w:t>−</w:t>
      </w:r>
      <w:r w:rsidRPr="00DC5815">
        <w:rPr>
          <w:rFonts w:ascii="Cambria Math" w:hAnsi="Cambria Math" w:cs="Cambria Math"/>
          <w:sz w:val="28"/>
          <w:szCs w:val="28"/>
        </w:rPr>
        <w:t>𝑢</w:t>
      </w:r>
      <w:r w:rsidRPr="00B53B54">
        <w:rPr>
          <w:rFonts w:ascii="Cambria Math" w:hAnsi="Cambria Math" w:cs="Cambria Math"/>
          <w:sz w:val="28"/>
          <w:szCs w:val="28"/>
          <w:vertAlign w:val="subscript"/>
        </w:rPr>
        <w:t>𝛽</w:t>
      </w:r>
      <w:proofErr w:type="gramStart"/>
      <w:r w:rsidRPr="00DC5815">
        <w:rPr>
          <w:sz w:val="28"/>
          <w:szCs w:val="28"/>
        </w:rPr>
        <w:t>))|</w:t>
      </w:r>
      <w:proofErr w:type="gramEnd"/>
      <w:r w:rsidRPr="00B53B54">
        <w:rPr>
          <w:rFonts w:ascii="Cambria Math" w:hAnsi="Cambria Math" w:cs="Cambria Math"/>
          <w:sz w:val="28"/>
          <w:szCs w:val="28"/>
          <w:vertAlign w:val="subscript"/>
        </w:rPr>
        <w:t>𝑠</w:t>
      </w:r>
      <w:r w:rsidRPr="00B53B54">
        <w:rPr>
          <w:sz w:val="28"/>
          <w:szCs w:val="28"/>
          <w:vertAlign w:val="subscript"/>
        </w:rPr>
        <w:t>3</w:t>
      </w:r>
      <w:r w:rsidRPr="00DC5815">
        <w:rPr>
          <w:sz w:val="28"/>
          <w:szCs w:val="28"/>
        </w:rPr>
        <w:t>=0</w:t>
      </w:r>
      <w:r>
        <w:rPr>
          <w:sz w:val="28"/>
          <w:szCs w:val="28"/>
        </w:rPr>
        <w:t xml:space="preserve"> </w:t>
      </w:r>
      <w:r w:rsidRPr="00DC5815">
        <w:rPr>
          <w:sz w:val="28"/>
          <w:szCs w:val="28"/>
        </w:rPr>
        <w:t>- третье краевое условие</w:t>
      </w:r>
    </w:p>
    <w:p w14:paraId="6B12D1CF" w14:textId="0F487BD5" w:rsidR="00D47FAA" w:rsidRPr="00DC5815" w:rsidRDefault="00D47FAA" w:rsidP="00D47FAA">
      <w:pPr>
        <w:pStyle w:val="af7"/>
        <w:numPr>
          <w:ilvl w:val="0"/>
          <w:numId w:val="22"/>
        </w:numPr>
        <w:rPr>
          <w:sz w:val="28"/>
          <w:szCs w:val="28"/>
        </w:rPr>
      </w:pPr>
      <w:r w:rsidRPr="00DC5815">
        <w:rPr>
          <w:sz w:val="28"/>
          <w:szCs w:val="28"/>
        </w:rPr>
        <w:t>Краевые условия</w:t>
      </w:r>
    </w:p>
    <w:p w14:paraId="7FCA86F2" w14:textId="7B44625B" w:rsidR="00DC5815" w:rsidRPr="00DC5815" w:rsidRDefault="00DC5815" w:rsidP="00DC5815">
      <w:pPr>
        <w:ind w:left="360"/>
        <w:jc w:val="both"/>
        <w:rPr>
          <w:sz w:val="28"/>
          <w:szCs w:val="28"/>
        </w:rPr>
      </w:pPr>
      <w:r w:rsidRPr="00DC5815">
        <w:rPr>
          <w:sz w:val="28"/>
          <w:szCs w:val="28"/>
        </w:rPr>
        <w:t xml:space="preserve">Краевые условия первого рода будем учитывать с поправкой на то, что на границе, где указаны краевые условия функции ψ равные нулю. </w:t>
      </w:r>
      <w:r w:rsidR="00B53B54">
        <w:rPr>
          <w:sz w:val="28"/>
          <w:szCs w:val="28"/>
        </w:rPr>
        <w:t>Данные краевые условия реализованы</w:t>
      </w:r>
      <w:r w:rsidRPr="00DC5815">
        <w:rPr>
          <w:sz w:val="28"/>
          <w:szCs w:val="28"/>
        </w:rPr>
        <w:t xml:space="preserve"> внесения в глобальную матрицу на главную диагональ в соответствующий номер этой диагонали ставится </w:t>
      </w:r>
      <w:r w:rsidR="00B53B54">
        <w:rPr>
          <w:sz w:val="28"/>
          <w:szCs w:val="28"/>
        </w:rPr>
        <w:t xml:space="preserve">относительно большое </w:t>
      </w:r>
      <w:r w:rsidRPr="00DC5815">
        <w:rPr>
          <w:sz w:val="28"/>
          <w:szCs w:val="28"/>
        </w:rPr>
        <w:t>число, то есть число намного большее, чем элементы глобальной матрицы. В вектор правой части ставится число, которое соответствует произведению точного значения функции в данном узле на относительно большое число</w:t>
      </w:r>
      <w:r w:rsidR="00B53B54">
        <w:rPr>
          <w:sz w:val="28"/>
          <w:szCs w:val="28"/>
        </w:rPr>
        <w:t>. Такие действия позволяют нам решать обычное линейное уравнение</w:t>
      </w:r>
      <w:r w:rsidRPr="00DC5815">
        <w:rPr>
          <w:sz w:val="28"/>
          <w:szCs w:val="28"/>
        </w:rPr>
        <w:t>, решением которого является значение функции в данном узле.</w:t>
      </w:r>
    </w:p>
    <w:p w14:paraId="38271DE4" w14:textId="22A8021F" w:rsidR="00B53B54" w:rsidRDefault="00DC5815" w:rsidP="00A53003">
      <w:pPr>
        <w:ind w:left="360"/>
        <w:jc w:val="both"/>
        <w:rPr>
          <w:sz w:val="28"/>
          <w:szCs w:val="28"/>
        </w:rPr>
      </w:pPr>
      <w:r w:rsidRPr="00DC5815">
        <w:rPr>
          <w:sz w:val="28"/>
          <w:szCs w:val="28"/>
        </w:rPr>
        <w:t>Краевые условия второго и третьего родов не учитывались</w:t>
      </w:r>
    </w:p>
    <w:p w14:paraId="4183BC48" w14:textId="27E28578" w:rsidR="00D47FAA" w:rsidRPr="00B53B54" w:rsidRDefault="00D47FAA" w:rsidP="00B53B54">
      <w:pPr>
        <w:pStyle w:val="af7"/>
        <w:numPr>
          <w:ilvl w:val="0"/>
          <w:numId w:val="22"/>
        </w:numPr>
        <w:rPr>
          <w:sz w:val="28"/>
          <w:szCs w:val="28"/>
        </w:rPr>
      </w:pPr>
      <w:r w:rsidRPr="00DC5815">
        <w:rPr>
          <w:sz w:val="28"/>
          <w:szCs w:val="28"/>
        </w:rPr>
        <w:t>Р</w:t>
      </w:r>
      <w:r w:rsidRPr="00B53B54">
        <w:rPr>
          <w:sz w:val="28"/>
          <w:szCs w:val="28"/>
        </w:rPr>
        <w:t>асчётная область</w:t>
      </w:r>
    </w:p>
    <w:p w14:paraId="09A99C6C" w14:textId="521162E7" w:rsidR="00B53B54" w:rsidRPr="00B53B54" w:rsidRDefault="00B53B54" w:rsidP="00B53B54">
      <w:pPr>
        <w:spacing w:before="100" w:beforeAutospacing="1" w:after="100" w:afterAutospacing="1" w:line="240" w:lineRule="auto"/>
        <w:ind w:left="426"/>
        <w:rPr>
          <w:sz w:val="28"/>
          <w:szCs w:val="28"/>
        </w:rPr>
      </w:pPr>
      <w:r w:rsidRPr="00B53B54">
        <w:rPr>
          <w:sz w:val="28"/>
          <w:szCs w:val="28"/>
        </w:rPr>
        <w:t xml:space="preserve">Для того, чтобы реализовать МКЭ для данной </w:t>
      </w:r>
      <w:proofErr w:type="gramStart"/>
      <w:r w:rsidRPr="00B53B54">
        <w:rPr>
          <w:sz w:val="28"/>
          <w:szCs w:val="28"/>
        </w:rPr>
        <w:t>задачи</w:t>
      </w:r>
      <w:proofErr w:type="gramEnd"/>
      <w:r w:rsidRPr="00B53B54">
        <w:rPr>
          <w:sz w:val="28"/>
          <w:szCs w:val="28"/>
        </w:rPr>
        <w:t xml:space="preserve"> Разобьём область на прямоугольные конечные элементы </w:t>
      </w:r>
      <w:r>
        <w:rPr>
          <w:rFonts w:ascii="Times New Roman" w:eastAsia="Calibri" w:hAnsi="Times New Roman" w:cs="Times New Roman"/>
          <w:position w:val="-14"/>
          <w:sz w:val="24"/>
          <w:szCs w:val="24"/>
        </w:rPr>
        <w:object w:dxaOrig="2475" w:dyaOrig="375" w14:anchorId="48C5F9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45pt;height:18.7pt" o:ole="" fillcolor="window">
            <v:imagedata r:id="rId16" o:title=""/>
          </v:shape>
          <o:OLEObject Type="Embed" ProgID="Equation.DSMT4" ShapeID="_x0000_i1025" DrawAspect="Content" ObjectID="_1638891180" r:id="rId17"/>
        </w:object>
      </w:r>
      <w:r w:rsidRPr="00B53B54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Базис - </w:t>
      </w:r>
      <w:r w:rsidRPr="00B53B54">
        <w:rPr>
          <w:sz w:val="28"/>
          <w:szCs w:val="28"/>
        </w:rPr>
        <w:t xml:space="preserve">билинейные функции. На каждом конечном элементе определим локальные базисные функции так, чтобы каждая из них была равна </w:t>
      </w:r>
      <w:r>
        <w:rPr>
          <w:sz w:val="28"/>
          <w:szCs w:val="28"/>
        </w:rPr>
        <w:t xml:space="preserve">единице </w:t>
      </w:r>
      <w:r w:rsidRPr="00B53B54">
        <w:rPr>
          <w:sz w:val="28"/>
          <w:szCs w:val="28"/>
        </w:rPr>
        <w:t xml:space="preserve">в одном узле и нулю во всех остальных. </w:t>
      </w:r>
    </w:p>
    <w:p w14:paraId="4600317A" w14:textId="1076E905" w:rsidR="00A53003" w:rsidRDefault="00B53B54" w:rsidP="00B53B54">
      <w:pPr>
        <w:jc w:val="center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position w:val="-66"/>
          <w:sz w:val="24"/>
          <w:szCs w:val="24"/>
        </w:rPr>
        <w:object w:dxaOrig="4395" w:dyaOrig="1440" w14:anchorId="262EB862">
          <v:shape id="_x0000_i1026" type="#_x0000_t75" style="width:273.95pt;height:89.75pt" o:ole="">
            <v:imagedata r:id="rId18" o:title=""/>
          </v:shape>
          <o:OLEObject Type="Embed" ProgID="Equation.DSMT4" ShapeID="_x0000_i1026" DrawAspect="Content" ObjectID="_1638891181" r:id="rId19"/>
        </w:object>
      </w:r>
    </w:p>
    <w:p w14:paraId="3CD6142C" w14:textId="79AFD2C3" w:rsidR="00A53003" w:rsidRDefault="00A53003" w:rsidP="00A53003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Локальные базисные функции имеют вид</w:t>
      </w:r>
    </w:p>
    <w:p w14:paraId="3973D3B6" w14:textId="4239FF33" w:rsidR="00B53B54" w:rsidRDefault="00B53B54" w:rsidP="00B53B54">
      <w:pPr>
        <w:jc w:val="center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position w:val="-44"/>
          <w:sz w:val="24"/>
          <w:szCs w:val="24"/>
        </w:rPr>
        <w:object w:dxaOrig="4380" w:dyaOrig="1005" w14:anchorId="539A00C6">
          <v:shape id="_x0000_i1027" type="#_x0000_t75" style="width:283.3pt;height:65.45pt" o:ole="">
            <v:imagedata r:id="rId20" o:title=""/>
          </v:shape>
          <o:OLEObject Type="Embed" ProgID="Equation.DSMT4" ShapeID="_x0000_i1027" DrawAspect="Content" ObjectID="_1638891182" r:id="rId21"/>
        </w:object>
      </w:r>
    </w:p>
    <w:p w14:paraId="6F1EC0F4" w14:textId="218E6128" w:rsidR="00D47FAA" w:rsidRDefault="00B53B54" w:rsidP="00B53B54">
      <w:pPr>
        <w:pStyle w:val="af7"/>
        <w:numPr>
          <w:ilvl w:val="0"/>
          <w:numId w:val="21"/>
        </w:numPr>
        <w:rPr>
          <w:sz w:val="28"/>
          <w:szCs w:val="28"/>
        </w:rPr>
      </w:pPr>
      <w:r w:rsidRPr="00B53B54">
        <w:rPr>
          <w:sz w:val="28"/>
          <w:szCs w:val="28"/>
        </w:rPr>
        <w:t>Те</w:t>
      </w:r>
      <w:r w:rsidR="00D47FAA" w:rsidRPr="00B53B54">
        <w:rPr>
          <w:sz w:val="28"/>
          <w:szCs w:val="28"/>
        </w:rPr>
        <w:t xml:space="preserve">оретическая часть </w:t>
      </w:r>
    </w:p>
    <w:p w14:paraId="6E31F706" w14:textId="742D014E" w:rsidR="009E1479" w:rsidRDefault="009E1479" w:rsidP="009E1479">
      <w:pPr>
        <w:pStyle w:val="af7"/>
        <w:numPr>
          <w:ilvl w:val="0"/>
          <w:numId w:val="22"/>
        </w:numPr>
        <w:rPr>
          <w:sz w:val="28"/>
          <w:szCs w:val="28"/>
        </w:rPr>
      </w:pPr>
      <w:r>
        <w:rPr>
          <w:sz w:val="28"/>
          <w:szCs w:val="28"/>
        </w:rPr>
        <w:t>Вариационная постановка</w:t>
      </w:r>
    </w:p>
    <w:p w14:paraId="29B6FE0C" w14:textId="77777777" w:rsidR="00744CF2" w:rsidRDefault="00744CF2" w:rsidP="00744CF2">
      <w:pPr>
        <w:spacing w:after="240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им</w:t>
      </w:r>
      <w:r w:rsidRPr="00744CF2">
        <w:rPr>
          <w:rFonts w:ascii="Times New Roman" w:hAnsi="Times New Roman"/>
          <w:sz w:val="24"/>
          <w:szCs w:val="24"/>
        </w:rPr>
        <w:t xml:space="preserve"> уравнение методом Галеркина. </w:t>
      </w:r>
    </w:p>
    <w:p w14:paraId="6A1CB06F" w14:textId="77777777" w:rsidR="00744CF2" w:rsidRDefault="00744CF2" w:rsidP="00744CF2">
      <w:pPr>
        <w:spacing w:after="240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требуем невязку</w:t>
      </w:r>
      <w:r w:rsidRPr="00744CF2">
        <w:rPr>
          <w:rFonts w:ascii="Times New Roman" w:hAnsi="Times New Roman"/>
          <w:sz w:val="24"/>
          <w:szCs w:val="24"/>
        </w:rPr>
        <w:t>:</w:t>
      </w:r>
    </w:p>
    <w:p w14:paraId="78BCA55D" w14:textId="1623B9E2" w:rsidR="00744CF2" w:rsidRDefault="00744CF2" w:rsidP="00744CF2">
      <w:pPr>
        <w:spacing w:after="240"/>
        <w:ind w:left="360"/>
        <w:jc w:val="center"/>
        <w:rPr>
          <w:rFonts w:ascii="Times New Roman" w:hAnsi="Times New Roman"/>
          <w:sz w:val="24"/>
          <w:szCs w:val="24"/>
        </w:rPr>
      </w:pPr>
      <w:r w:rsidRPr="00EB129F">
        <w:rPr>
          <w:position w:val="-12"/>
        </w:rPr>
        <w:object w:dxaOrig="3460" w:dyaOrig="360" w14:anchorId="68755E1F">
          <v:shape id="_x0000_i1028" type="#_x0000_t75" style="width:173pt;height:17.75pt" o:ole="">
            <v:imagedata r:id="rId22" o:title=""/>
          </v:shape>
          <o:OLEObject Type="Embed" ProgID="Equation.DSMT4" ShapeID="_x0000_i1028" DrawAspect="Content" ObjectID="_1638891183" r:id="rId23"/>
        </w:object>
      </w:r>
    </w:p>
    <w:p w14:paraId="281845CD" w14:textId="77777777" w:rsidR="00744CF2" w:rsidRDefault="00744CF2" w:rsidP="00744CF2">
      <w:pPr>
        <w:spacing w:after="240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и </w:t>
      </w:r>
      <w:r w:rsidRPr="00744CF2">
        <w:rPr>
          <w:rFonts w:ascii="Times New Roman" w:hAnsi="Times New Roman"/>
          <w:sz w:val="24"/>
          <w:szCs w:val="24"/>
        </w:rPr>
        <w:t xml:space="preserve">чтобы она была </w:t>
      </w:r>
      <w:proofErr w:type="gramStart"/>
      <w:r w:rsidRPr="00744CF2">
        <w:rPr>
          <w:rFonts w:ascii="Times New Roman" w:hAnsi="Times New Roman"/>
          <w:sz w:val="24"/>
          <w:szCs w:val="24"/>
        </w:rPr>
        <w:t>ортогональна ,</w:t>
      </w:r>
      <w:proofErr w:type="gramEnd"/>
      <w:r w:rsidRPr="00744CF2">
        <w:rPr>
          <w:rFonts w:ascii="Times New Roman" w:hAnsi="Times New Roman"/>
          <w:sz w:val="24"/>
          <w:szCs w:val="24"/>
        </w:rPr>
        <w:t xml:space="preserve"> в смысле скалярного произведения пространства </w:t>
      </w:r>
      <w:r w:rsidRPr="00744CF2">
        <w:rPr>
          <w:rFonts w:ascii="Times New Roman" w:hAnsi="Times New Roman"/>
          <w:sz w:val="24"/>
          <w:szCs w:val="24"/>
          <w:lang w:val="en-US"/>
        </w:rPr>
        <w:t>H</w:t>
      </w:r>
      <w:r w:rsidRPr="00744CF2">
        <w:rPr>
          <w:rFonts w:ascii="Times New Roman" w:hAnsi="Times New Roman"/>
          <w:sz w:val="24"/>
          <w:szCs w:val="24"/>
          <w:vertAlign w:val="superscript"/>
        </w:rPr>
        <w:t xml:space="preserve">0 </w:t>
      </w:r>
      <w:r w:rsidRPr="00744CF2">
        <w:rPr>
          <w:rFonts w:ascii="Times New Roman" w:hAnsi="Times New Roman"/>
          <w:sz w:val="24"/>
          <w:szCs w:val="24"/>
        </w:rPr>
        <w:t xml:space="preserve"> , некоторому пространству пробных функций, т.е.:</w:t>
      </w:r>
    </w:p>
    <w:p w14:paraId="0A39258B" w14:textId="7337F65E" w:rsidR="00744CF2" w:rsidRDefault="00744CF2" w:rsidP="00744CF2">
      <w:pPr>
        <w:spacing w:after="240"/>
        <w:ind w:left="360"/>
        <w:jc w:val="center"/>
        <w:rPr>
          <w:rFonts w:ascii="Times New Roman" w:hAnsi="Times New Roman"/>
          <w:sz w:val="24"/>
          <w:szCs w:val="24"/>
        </w:rPr>
      </w:pPr>
      <w:r w:rsidRPr="00EB129F">
        <w:rPr>
          <w:position w:val="-36"/>
        </w:rPr>
        <w:object w:dxaOrig="3900" w:dyaOrig="680" w14:anchorId="79A8BD86">
          <v:shape id="_x0000_i1029" type="#_x0000_t75" style="width:195.45pt;height:33.65pt" o:ole="">
            <v:imagedata r:id="rId24" o:title=""/>
          </v:shape>
          <o:OLEObject Type="Embed" ProgID="Equation.DSMT4" ShapeID="_x0000_i1029" DrawAspect="Content" ObjectID="_1638891184" r:id="rId25"/>
        </w:object>
      </w:r>
    </w:p>
    <w:p w14:paraId="44F3751A" w14:textId="3B78CBBB" w:rsidR="00744CF2" w:rsidRPr="00744CF2" w:rsidRDefault="00744CF2" w:rsidP="00744CF2">
      <w:pPr>
        <w:spacing w:after="240"/>
        <w:ind w:left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>Воспользуемся формулой Грина, которая является обобщением формулы интегрирования по частям для многомерного случая в виде</w:t>
      </w:r>
    </w:p>
    <w:p w14:paraId="7D814B3D" w14:textId="2E8EE20D" w:rsidR="00744CF2" w:rsidRDefault="00744CF2" w:rsidP="00744CF2">
      <w:pPr>
        <w:ind w:left="360"/>
        <w:jc w:val="center"/>
        <w:rPr>
          <w:rFonts w:ascii="Times New Roman" w:hAnsi="Times New Roman"/>
          <w:sz w:val="24"/>
          <w:szCs w:val="24"/>
        </w:rPr>
      </w:pPr>
      <w:r w:rsidRPr="00EB129F">
        <w:rPr>
          <w:position w:val="-36"/>
        </w:rPr>
        <w:object w:dxaOrig="5899" w:dyaOrig="800" w14:anchorId="597BBDF5">
          <v:shape id="_x0000_i1030" type="#_x0000_t75" style="width:294.55pt;height:40.2pt" o:ole="">
            <v:imagedata r:id="rId26" o:title=""/>
          </v:shape>
          <o:OLEObject Type="Embed" ProgID="Equation.DSMT4" ShapeID="_x0000_i1030" DrawAspect="Content" ObjectID="_1638891185" r:id="rId27"/>
        </w:object>
      </w:r>
    </w:p>
    <w:p w14:paraId="4D61F4DA" w14:textId="06D1D8DA" w:rsidR="00744CF2" w:rsidRPr="00744CF2" w:rsidRDefault="00744CF2" w:rsidP="00744CF2">
      <w:pPr>
        <w:ind w:left="360"/>
        <w:jc w:val="center"/>
        <w:rPr>
          <w:rFonts w:ascii="Times New Roman" w:hAnsi="Times New Roman"/>
          <w:sz w:val="24"/>
          <w:szCs w:val="24"/>
        </w:rPr>
      </w:pPr>
      <w:r w:rsidRPr="00744CF2">
        <w:rPr>
          <w:rFonts w:ascii="Times New Roman" w:hAnsi="Times New Roman"/>
          <w:sz w:val="24"/>
          <w:szCs w:val="24"/>
        </w:rPr>
        <w:t xml:space="preserve">Интегралы по границам </w:t>
      </w:r>
      <w:r w:rsidRPr="00744CF2">
        <w:rPr>
          <w:rFonts w:ascii="Times New Roman" w:hAnsi="Times New Roman"/>
          <w:sz w:val="24"/>
          <w:szCs w:val="24"/>
          <w:lang w:val="en-US"/>
        </w:rPr>
        <w:t>S</w:t>
      </w:r>
      <w:r w:rsidRPr="00744CF2">
        <w:rPr>
          <w:rFonts w:ascii="Times New Roman" w:hAnsi="Times New Roman"/>
          <w:sz w:val="24"/>
          <w:szCs w:val="24"/>
          <w:vertAlign w:val="subscript"/>
        </w:rPr>
        <w:t>3</w:t>
      </w:r>
      <w:r w:rsidRPr="00744CF2">
        <w:rPr>
          <w:rFonts w:ascii="Times New Roman" w:hAnsi="Times New Roman"/>
          <w:sz w:val="24"/>
          <w:szCs w:val="24"/>
        </w:rPr>
        <w:t xml:space="preserve"> и </w:t>
      </w:r>
      <w:r w:rsidRPr="00744CF2">
        <w:rPr>
          <w:rFonts w:ascii="Times New Roman" w:hAnsi="Times New Roman"/>
          <w:sz w:val="24"/>
          <w:szCs w:val="24"/>
          <w:lang w:val="en-US"/>
        </w:rPr>
        <w:t>S</w:t>
      </w:r>
      <w:r w:rsidRPr="00744CF2">
        <w:rPr>
          <w:rFonts w:ascii="Times New Roman" w:hAnsi="Times New Roman"/>
          <w:sz w:val="24"/>
          <w:szCs w:val="24"/>
          <w:vertAlign w:val="subscript"/>
        </w:rPr>
        <w:t>2</w:t>
      </w:r>
      <w:r w:rsidRPr="00744CF2">
        <w:rPr>
          <w:rFonts w:ascii="Times New Roman" w:hAnsi="Times New Roman"/>
          <w:sz w:val="24"/>
          <w:szCs w:val="24"/>
        </w:rPr>
        <w:t xml:space="preserve"> можно преобразовать, воспользовавшись краевыми условиями</w:t>
      </w:r>
      <w:r w:rsidRPr="00EB129F">
        <w:rPr>
          <w:position w:val="-40"/>
        </w:rPr>
        <w:object w:dxaOrig="8900" w:dyaOrig="840" w14:anchorId="7710E735">
          <v:shape id="_x0000_i1031" type="#_x0000_t75" style="width:445.1pt;height:42.1pt" o:ole="">
            <v:imagedata r:id="rId28" o:title=""/>
          </v:shape>
          <o:OLEObject Type="Embed" ProgID="Equation.DSMT4" ShapeID="_x0000_i1031" DrawAspect="Content" ObjectID="_1638891186" r:id="rId29"/>
        </w:object>
      </w:r>
    </w:p>
    <w:p w14:paraId="4419DFEE" w14:textId="77777777" w:rsidR="00A53003" w:rsidRDefault="00744CF2" w:rsidP="00A53003">
      <w:pPr>
        <w:ind w:left="360"/>
        <w:jc w:val="center"/>
        <w:rPr>
          <w:rFonts w:ascii="Times New Roman" w:hAnsi="Times New Roman"/>
          <w:sz w:val="24"/>
          <w:szCs w:val="24"/>
        </w:rPr>
      </w:pPr>
      <w:r w:rsidRPr="00744CF2">
        <w:rPr>
          <w:rFonts w:ascii="Times New Roman" w:hAnsi="Times New Roman"/>
          <w:sz w:val="24"/>
          <w:szCs w:val="24"/>
        </w:rPr>
        <w:t xml:space="preserve">Поскольку на границе </w:t>
      </w:r>
      <w:r w:rsidRPr="00744CF2">
        <w:rPr>
          <w:rFonts w:ascii="Times New Roman" w:hAnsi="Times New Roman"/>
          <w:sz w:val="24"/>
          <w:szCs w:val="24"/>
          <w:lang w:val="en-US"/>
        </w:rPr>
        <w:t>S</w:t>
      </w:r>
      <w:r w:rsidRPr="00744CF2">
        <w:rPr>
          <w:rFonts w:ascii="Times New Roman" w:hAnsi="Times New Roman"/>
          <w:sz w:val="24"/>
          <w:szCs w:val="24"/>
          <w:vertAlign w:val="subscript"/>
        </w:rPr>
        <w:t>1</w:t>
      </w:r>
      <w:r w:rsidRPr="00744CF2">
        <w:rPr>
          <w:rFonts w:ascii="Times New Roman" w:hAnsi="Times New Roman"/>
          <w:sz w:val="24"/>
          <w:szCs w:val="24"/>
        </w:rPr>
        <w:t xml:space="preserve"> краевыми условиями не определяется значение</w:t>
      </w:r>
      <w:r w:rsidRPr="00EB129F">
        <w:rPr>
          <w:position w:val="-28"/>
        </w:rPr>
        <w:object w:dxaOrig="600" w:dyaOrig="720" w14:anchorId="5E82D15E">
          <v:shape id="_x0000_i1032" type="#_x0000_t75" style="width:29.9pt;height:36.45pt" o:ole="">
            <v:imagedata r:id="rId30" o:title=""/>
          </v:shape>
          <o:OLEObject Type="Embed" ProgID="Equation.DSMT4" ShapeID="_x0000_i1032" DrawAspect="Content" ObjectID="_1638891187" r:id="rId31"/>
        </w:object>
      </w:r>
      <w:r w:rsidRPr="00744CF2">
        <w:rPr>
          <w:rFonts w:ascii="Times New Roman" w:hAnsi="Times New Roman"/>
          <w:sz w:val="24"/>
          <w:szCs w:val="24"/>
        </w:rPr>
        <w:t xml:space="preserve">, слагаемое </w:t>
      </w:r>
    </w:p>
    <w:p w14:paraId="50128C7B" w14:textId="1E873571" w:rsidR="00A53003" w:rsidRDefault="00744CF2" w:rsidP="00A53003">
      <w:pPr>
        <w:ind w:left="360"/>
        <w:jc w:val="center"/>
        <w:rPr>
          <w:rFonts w:ascii="Times New Roman" w:hAnsi="Times New Roman"/>
          <w:sz w:val="24"/>
          <w:szCs w:val="24"/>
        </w:rPr>
      </w:pPr>
      <w:r w:rsidRPr="00EB129F">
        <w:rPr>
          <w:position w:val="-40"/>
        </w:rPr>
        <w:object w:dxaOrig="1219" w:dyaOrig="840" w14:anchorId="5BA6D964">
          <v:shape id="_x0000_i1033" type="#_x0000_t75" style="width:60.8pt;height:42.1pt" o:ole="">
            <v:imagedata r:id="rId32" o:title=""/>
          </v:shape>
          <o:OLEObject Type="Embed" ProgID="Equation.DSMT4" ShapeID="_x0000_i1033" DrawAspect="Content" ObjectID="_1638891188" r:id="rId33"/>
        </w:object>
      </w:r>
    </w:p>
    <w:p w14:paraId="41FB213E" w14:textId="08E4E42F" w:rsidR="00744CF2" w:rsidRPr="00744CF2" w:rsidRDefault="00744CF2" w:rsidP="00744CF2">
      <w:pPr>
        <w:ind w:left="360"/>
        <w:rPr>
          <w:rFonts w:ascii="Times New Roman" w:hAnsi="Times New Roman"/>
          <w:sz w:val="24"/>
          <w:szCs w:val="24"/>
        </w:rPr>
      </w:pPr>
      <w:r w:rsidRPr="00744CF2">
        <w:rPr>
          <w:rFonts w:ascii="Times New Roman" w:hAnsi="Times New Roman"/>
          <w:sz w:val="24"/>
          <w:szCs w:val="24"/>
        </w:rPr>
        <w:lastRenderedPageBreak/>
        <w:t xml:space="preserve">следует исключить из уравнения, потребовав, чтобы пространство пробных функций содержало только функции, которые бы принимали бы нулевые значения на границе </w:t>
      </w:r>
      <w:r w:rsidRPr="00744CF2">
        <w:rPr>
          <w:rFonts w:ascii="Times New Roman" w:hAnsi="Times New Roman"/>
          <w:sz w:val="24"/>
          <w:szCs w:val="24"/>
          <w:lang w:val="en-US"/>
        </w:rPr>
        <w:t>S</w:t>
      </w:r>
      <w:proofErr w:type="gramStart"/>
      <w:r w:rsidRPr="00744CF2">
        <w:rPr>
          <w:rFonts w:ascii="Times New Roman" w:hAnsi="Times New Roman"/>
          <w:sz w:val="24"/>
          <w:szCs w:val="24"/>
          <w:vertAlign w:val="subscript"/>
        </w:rPr>
        <w:t>1</w:t>
      </w:r>
      <w:r w:rsidRPr="00744CF2">
        <w:rPr>
          <w:rFonts w:ascii="Times New Roman" w:hAnsi="Times New Roman"/>
          <w:sz w:val="24"/>
          <w:szCs w:val="24"/>
        </w:rPr>
        <w:t xml:space="preserve"> .Поэтому</w:t>
      </w:r>
      <w:proofErr w:type="gramEnd"/>
      <w:r w:rsidRPr="00744CF2">
        <w:rPr>
          <w:rFonts w:ascii="Times New Roman" w:hAnsi="Times New Roman"/>
          <w:sz w:val="24"/>
          <w:szCs w:val="24"/>
        </w:rPr>
        <w:t xml:space="preserve"> в качестве пространства пробных функций возьмем</w:t>
      </w:r>
      <w:r w:rsidRPr="00EB129F">
        <w:rPr>
          <w:position w:val="-12"/>
        </w:rPr>
        <w:object w:dxaOrig="340" w:dyaOrig="380" w14:anchorId="2AEEADCB">
          <v:shape id="_x0000_i1034" type="#_x0000_t75" style="width:16.85pt;height:18.7pt" o:ole="" fillcolor="window">
            <v:imagedata r:id="rId34" o:title=""/>
          </v:shape>
          <o:OLEObject Type="Embed" ProgID="Equation.DSMT4" ShapeID="_x0000_i1034" DrawAspect="Content" ObjectID="_1638891189" r:id="rId35"/>
        </w:object>
      </w:r>
    </w:p>
    <w:p w14:paraId="44BC5A66" w14:textId="32A4BCB2" w:rsidR="00A53003" w:rsidRDefault="00744CF2" w:rsidP="00A53003">
      <w:pPr>
        <w:ind w:left="360"/>
        <w:rPr>
          <w:rFonts w:ascii="Times New Roman" w:hAnsi="Times New Roman"/>
          <w:sz w:val="24"/>
          <w:szCs w:val="24"/>
        </w:rPr>
      </w:pPr>
      <w:r w:rsidRPr="00744CF2">
        <w:rPr>
          <w:rFonts w:ascii="Times New Roman" w:hAnsi="Times New Roman"/>
          <w:sz w:val="24"/>
          <w:szCs w:val="24"/>
        </w:rPr>
        <w:t xml:space="preserve">Представим в виде линейной комбинации базисных </w:t>
      </w:r>
      <w:proofErr w:type="gramStart"/>
      <w:r w:rsidRPr="00744CF2">
        <w:rPr>
          <w:rFonts w:ascii="Times New Roman" w:hAnsi="Times New Roman"/>
          <w:sz w:val="24"/>
          <w:szCs w:val="24"/>
        </w:rPr>
        <w:t xml:space="preserve">функций </w:t>
      </w:r>
      <w:r w:rsidR="00A36667">
        <w:rPr>
          <w:rFonts w:ascii="Times New Roman" w:hAnsi="Times New Roman"/>
          <w:sz w:val="24"/>
          <w:szCs w:val="24"/>
        </w:rPr>
        <w:t>,</w:t>
      </w:r>
      <w:proofErr w:type="gramEnd"/>
      <w:r w:rsidRPr="00744CF2">
        <w:rPr>
          <w:rFonts w:ascii="Times New Roman" w:hAnsi="Times New Roman"/>
          <w:sz w:val="24"/>
          <w:szCs w:val="24"/>
        </w:rPr>
        <w:t xml:space="preserve"> функции </w:t>
      </w:r>
      <w:r w:rsidRPr="00EB129F">
        <w:rPr>
          <w:position w:val="-12"/>
        </w:rPr>
        <w:object w:dxaOrig="279" w:dyaOrig="380" w14:anchorId="218DFDC5">
          <v:shape id="_x0000_i1035" type="#_x0000_t75" style="width:14.05pt;height:18.7pt" o:ole="" fillcolor="window">
            <v:imagedata r:id="rId36" o:title=""/>
          </v:shape>
          <o:OLEObject Type="Embed" ProgID="Equation.DSMT4" ShapeID="_x0000_i1035" DrawAspect="Content" ObjectID="_1638891190" r:id="rId37"/>
        </w:object>
      </w:r>
      <w:r w:rsidRPr="00744CF2">
        <w:rPr>
          <w:rFonts w:ascii="Times New Roman" w:hAnsi="Times New Roman"/>
          <w:sz w:val="24"/>
          <w:szCs w:val="24"/>
        </w:rPr>
        <w:t xml:space="preserve"> и </w:t>
      </w:r>
      <w:r w:rsidRPr="00EB129F">
        <w:rPr>
          <w:position w:val="-6"/>
        </w:rPr>
        <w:object w:dxaOrig="260" w:dyaOrig="320" w14:anchorId="5F4D2ACF">
          <v:shape id="_x0000_i1036" type="#_x0000_t75" style="width:13.1pt;height:15.9pt" o:ole="" fillcolor="window">
            <v:imagedata r:id="rId38" o:title=""/>
          </v:shape>
          <o:OLEObject Type="Embed" ProgID="Equation.DSMT4" ShapeID="_x0000_i1036" DrawAspect="Content" ObjectID="_1638891191" r:id="rId39"/>
        </w:object>
      </w:r>
    </w:p>
    <w:p w14:paraId="3FFAE221" w14:textId="79942E2D" w:rsidR="00A53003" w:rsidRDefault="00744CF2" w:rsidP="00A53003">
      <w:pPr>
        <w:ind w:left="360"/>
        <w:jc w:val="center"/>
        <w:rPr>
          <w:rFonts w:ascii="Times New Roman" w:hAnsi="Times New Roman"/>
          <w:sz w:val="24"/>
          <w:szCs w:val="24"/>
        </w:rPr>
      </w:pPr>
      <w:r w:rsidRPr="00744CF2">
        <w:rPr>
          <w:rFonts w:ascii="Times New Roman" w:hAnsi="Times New Roman"/>
          <w:sz w:val="24"/>
          <w:szCs w:val="24"/>
        </w:rPr>
        <w:t xml:space="preserve">       </w:t>
      </w:r>
      <w:r w:rsidRPr="00EB129F">
        <w:rPr>
          <w:position w:val="-32"/>
        </w:rPr>
        <w:object w:dxaOrig="2760" w:dyaOrig="720" w14:anchorId="2E70228A">
          <v:shape id="_x0000_i1037" type="#_x0000_t75" style="width:2in;height:37.4pt" o:ole="" fillcolor="window">
            <v:imagedata r:id="rId40" o:title=""/>
          </v:shape>
          <o:OLEObject Type="Embed" ProgID="Equation.DSMT4" ShapeID="_x0000_i1037" DrawAspect="Content" ObjectID="_1638891192" r:id="rId41"/>
        </w:object>
      </w:r>
    </w:p>
    <w:p w14:paraId="5A371D64" w14:textId="16C585A5" w:rsidR="00744CF2" w:rsidRPr="00744CF2" w:rsidRDefault="00744CF2" w:rsidP="00744CF2">
      <w:pPr>
        <w:ind w:left="360"/>
        <w:jc w:val="both"/>
        <w:rPr>
          <w:rFonts w:ascii="Times New Roman" w:hAnsi="Times New Roman"/>
          <w:sz w:val="24"/>
          <w:szCs w:val="24"/>
        </w:rPr>
      </w:pPr>
      <w:r w:rsidRPr="00744CF2">
        <w:rPr>
          <w:rFonts w:ascii="Times New Roman" w:hAnsi="Times New Roman"/>
          <w:sz w:val="24"/>
          <w:szCs w:val="24"/>
        </w:rPr>
        <w:t xml:space="preserve">Подставив в </w:t>
      </w:r>
      <w:r w:rsidR="00A36667" w:rsidRPr="00744CF2">
        <w:rPr>
          <w:rFonts w:ascii="Times New Roman" w:hAnsi="Times New Roman"/>
          <w:sz w:val="24"/>
          <w:szCs w:val="24"/>
        </w:rPr>
        <w:t>уравнение, получим</w:t>
      </w:r>
      <w:r w:rsidRPr="00744CF2">
        <w:rPr>
          <w:rFonts w:ascii="Times New Roman" w:hAnsi="Times New Roman"/>
          <w:sz w:val="24"/>
          <w:szCs w:val="24"/>
        </w:rPr>
        <w:t xml:space="preserve"> строку СЛАУ для </w:t>
      </w:r>
      <w:proofErr w:type="spellStart"/>
      <w:r w:rsidRPr="00744CF2">
        <w:rPr>
          <w:rFonts w:ascii="Times New Roman" w:hAnsi="Times New Roman"/>
          <w:sz w:val="24"/>
          <w:szCs w:val="24"/>
        </w:rPr>
        <w:t>qj</w:t>
      </w:r>
      <w:proofErr w:type="spellEnd"/>
    </w:p>
    <w:p w14:paraId="7D980D63" w14:textId="22661B82" w:rsidR="00EA58D7" w:rsidRPr="00A53003" w:rsidRDefault="00744CF2" w:rsidP="00A53003">
      <w:pPr>
        <w:ind w:left="360"/>
        <w:jc w:val="center"/>
        <w:rPr>
          <w:rFonts w:ascii="Times New Roman" w:hAnsi="Times New Roman"/>
          <w:sz w:val="28"/>
          <w:szCs w:val="28"/>
        </w:rPr>
      </w:pPr>
      <w:r w:rsidRPr="00EB129F">
        <w:rPr>
          <w:position w:val="-36"/>
        </w:rPr>
        <w:object w:dxaOrig="9100" w:dyaOrig="840" w14:anchorId="1EE9CBB8">
          <v:shape id="_x0000_i1038" type="#_x0000_t75" style="width:455.4pt;height:42.1pt" o:ole="" fillcolor="window">
            <v:imagedata r:id="rId42" o:title=""/>
          </v:shape>
          <o:OLEObject Type="Embed" ProgID="Equation.DSMT4" ShapeID="_x0000_i1038" DrawAspect="Content" ObjectID="_1638891193" r:id="rId43"/>
        </w:object>
      </w:r>
      <w:r w:rsidRPr="00744CF2">
        <w:rPr>
          <w:rFonts w:ascii="Times New Roman" w:hAnsi="Times New Roman"/>
          <w:sz w:val="28"/>
          <w:szCs w:val="28"/>
        </w:rPr>
        <w:t>.</w:t>
      </w:r>
    </w:p>
    <w:p w14:paraId="47D5432D" w14:textId="0A77359C" w:rsidR="009E1479" w:rsidRDefault="009E1479" w:rsidP="009E1479">
      <w:pPr>
        <w:pStyle w:val="af7"/>
        <w:numPr>
          <w:ilvl w:val="0"/>
          <w:numId w:val="22"/>
        </w:numPr>
        <w:rPr>
          <w:sz w:val="28"/>
          <w:szCs w:val="28"/>
        </w:rPr>
      </w:pPr>
      <w:proofErr w:type="spellStart"/>
      <w:r>
        <w:rPr>
          <w:sz w:val="28"/>
          <w:szCs w:val="28"/>
        </w:rPr>
        <w:t>Конечноэлементная</w:t>
      </w:r>
      <w:proofErr w:type="spellEnd"/>
      <w:r>
        <w:rPr>
          <w:sz w:val="28"/>
          <w:szCs w:val="28"/>
        </w:rPr>
        <w:t xml:space="preserve"> дискретизация и переход к локальным матрицам</w:t>
      </w:r>
    </w:p>
    <w:p w14:paraId="068BE2B8" w14:textId="77777777" w:rsidR="00A53003" w:rsidRPr="00A53003" w:rsidRDefault="00A53003" w:rsidP="00A53003">
      <w:pPr>
        <w:spacing w:after="0"/>
        <w:ind w:left="360"/>
        <w:rPr>
          <w:sz w:val="24"/>
          <w:szCs w:val="24"/>
        </w:rPr>
      </w:pPr>
      <w:r w:rsidRPr="00A53003">
        <w:rPr>
          <w:sz w:val="24"/>
          <w:szCs w:val="24"/>
        </w:rPr>
        <w:t xml:space="preserve">Далее разобьем область </w:t>
      </w:r>
      <w:r w:rsidRPr="00A53003">
        <w:rPr>
          <w:position w:val="-28"/>
          <w:sz w:val="24"/>
          <w:szCs w:val="24"/>
        </w:rPr>
        <w:object w:dxaOrig="1040" w:dyaOrig="540" w14:anchorId="4E86414D">
          <v:shape id="_x0000_i1039" type="#_x0000_t75" style="width:69.2pt;height:34.6pt" o:ole="">
            <v:imagedata r:id="rId44" o:title=""/>
          </v:shape>
          <o:OLEObject Type="Embed" ProgID="Equation.DSMT4" ShapeID="_x0000_i1039" DrawAspect="Content" ObjectID="_1638891194" r:id="rId45"/>
        </w:object>
      </w:r>
    </w:p>
    <w:p w14:paraId="3F855B99" w14:textId="77777777" w:rsidR="00A53003" w:rsidRPr="00A53003" w:rsidRDefault="00A53003" w:rsidP="00A53003">
      <w:pPr>
        <w:spacing w:after="0"/>
        <w:ind w:left="360"/>
        <w:rPr>
          <w:sz w:val="24"/>
          <w:szCs w:val="24"/>
        </w:rPr>
      </w:pPr>
      <w:r w:rsidRPr="00A53003">
        <w:rPr>
          <w:sz w:val="24"/>
          <w:szCs w:val="24"/>
        </w:rPr>
        <w:t xml:space="preserve">Решение задачи будем искать в виде: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h</m:t>
            </m:r>
          </m:sup>
        </m:sSup>
        <m:r>
          <w:rPr>
            <w:rFonts w:ascii="Cambria Math" w:hAnsi="Cambria Math"/>
            <w:sz w:val="24"/>
            <w:szCs w:val="24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  <m:r>
              <w:rPr>
                <w:rFonts w:ascii="Cambria Math" w:hAnsi="Cambria Math"/>
                <w:sz w:val="24"/>
                <w:szCs w:val="24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*</m:t>
            </m:r>
          </m:e>
        </m:nary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ψ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A53003">
        <w:rPr>
          <w:sz w:val="24"/>
          <w:szCs w:val="24"/>
        </w:rPr>
        <w:t xml:space="preserve"> , перебирая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ψ=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ψ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sub>
        </m:sSub>
      </m:oMath>
    </w:p>
    <w:p w14:paraId="7A17E39B" w14:textId="77777777" w:rsidR="00A53003" w:rsidRPr="00A53003" w:rsidRDefault="00A53003" w:rsidP="00A53003">
      <w:pPr>
        <w:spacing w:after="0"/>
        <w:ind w:left="360"/>
        <w:rPr>
          <w:sz w:val="24"/>
          <w:szCs w:val="24"/>
        </w:rPr>
      </w:pPr>
      <w:r w:rsidRPr="00A53003">
        <w:rPr>
          <w:sz w:val="24"/>
          <w:szCs w:val="24"/>
        </w:rPr>
        <w:t>получим:</w:t>
      </w:r>
    </w:p>
    <w:p w14:paraId="0183A826" w14:textId="77777777" w:rsidR="00A53003" w:rsidRPr="00A53003" w:rsidRDefault="00A53003" w:rsidP="00A53003">
      <w:pPr>
        <w:spacing w:after="0"/>
        <w:ind w:left="360"/>
        <w:rPr>
          <w:sz w:val="24"/>
          <w:szCs w:val="24"/>
        </w:rPr>
      </w:pPr>
    </w:p>
    <w:p w14:paraId="32D67094" w14:textId="75347106" w:rsidR="00A53003" w:rsidRPr="00A53003" w:rsidRDefault="00A53003" w:rsidP="00A53003">
      <w:pPr>
        <w:spacing w:after="0"/>
        <w:ind w:left="360"/>
        <w:rPr>
          <w:i/>
          <w:sz w:val="24"/>
          <w:szCs w:val="24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j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sup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Ω</m:t>
                          </m:r>
                        </m:sub>
                        <m:sup/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λ*grad</m:t>
                          </m:r>
                        </m:e>
                      </m:nary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*gra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Ω</m:t>
                          </m:r>
                        </m:sub>
                        <m:sup/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γ*</m:t>
                          </m:r>
                        </m:e>
                      </m:nary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*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Ω+β*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3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*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</m:e>
                      </m:nary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</m:e>
                <m:e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e>
              </m:eqArr>
            </m:e>
          </m:nary>
          <m:r>
            <w:rPr>
              <w:rFonts w:ascii="Cambria Math" w:hAnsi="Cambria Math"/>
              <w:sz w:val="24"/>
              <w:szCs w:val="24"/>
            </w:rPr>
            <m:t>-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 w:val="24"/>
                  <w:szCs w:val="24"/>
                </w:rPr>
                <m:t>θ*</m:t>
              </m:r>
            </m:e>
          </m:nary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d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S</m:t>
          </m:r>
          <m:r>
            <w:rPr>
              <w:rFonts w:ascii="Cambria Math" w:hAnsi="Cambria Math"/>
              <w:sz w:val="24"/>
              <w:szCs w:val="24"/>
            </w:rPr>
            <m:t>-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/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β*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*</m:t>
              </m:r>
            </m:e>
          </m:nary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d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S</m:t>
          </m:r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/>
            <m:e>
              <m:r>
                <w:rPr>
                  <w:rFonts w:ascii="Cambria Math" w:hAnsi="Cambria Math"/>
                  <w:sz w:val="24"/>
                  <w:szCs w:val="24"/>
                </w:rPr>
                <m:t>f*</m:t>
              </m:r>
            </m:e>
          </m:nary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d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Ω</m:t>
          </m:r>
        </m:oMath>
      </m:oMathPara>
    </w:p>
    <w:p w14:paraId="67A9AF23" w14:textId="77777777" w:rsidR="00A53003" w:rsidRPr="00A53003" w:rsidRDefault="00A53003" w:rsidP="00A53003">
      <w:pPr>
        <w:spacing w:after="0"/>
        <w:ind w:left="360"/>
        <w:rPr>
          <w:sz w:val="24"/>
          <w:szCs w:val="24"/>
        </w:rPr>
      </w:pPr>
    </w:p>
    <w:p w14:paraId="73B0C118" w14:textId="78EC7401" w:rsidR="00A53003" w:rsidRPr="00A53003" w:rsidRDefault="00A53003" w:rsidP="00A53003">
      <w:pPr>
        <w:spacing w:after="0"/>
        <w:ind w:left="360"/>
        <w:rPr>
          <w:sz w:val="24"/>
          <w:szCs w:val="24"/>
        </w:rPr>
      </w:pPr>
      <w:r w:rsidRPr="00A53003">
        <w:rPr>
          <w:sz w:val="24"/>
          <w:szCs w:val="24"/>
        </w:rPr>
        <w:t xml:space="preserve">где функции </w:t>
      </w:r>
      <w:r w:rsidRPr="00A53003">
        <w:rPr>
          <w:position w:val="-12"/>
          <w:sz w:val="24"/>
          <w:szCs w:val="24"/>
        </w:rPr>
        <w:object w:dxaOrig="279" w:dyaOrig="360" w14:anchorId="0F840E87">
          <v:shape id="_x0000_i1040" type="#_x0000_t75" style="width:14.05pt;height:18.7pt" o:ole="">
            <v:imagedata r:id="rId46" o:title=""/>
          </v:shape>
          <o:OLEObject Type="Embed" ProgID="Equation.DSMT4" ShapeID="_x0000_i1040" DrawAspect="Content" ObjectID="_1638891195" r:id="rId47"/>
        </w:object>
      </w:r>
      <w:r w:rsidRPr="00A53003">
        <w:rPr>
          <w:sz w:val="24"/>
          <w:szCs w:val="24"/>
        </w:rPr>
        <w:t xml:space="preserve"> </w:t>
      </w:r>
      <w:r>
        <w:rPr>
          <w:sz w:val="24"/>
          <w:szCs w:val="24"/>
        </w:rPr>
        <w:t>-</w:t>
      </w:r>
      <w:r w:rsidRPr="00A53003">
        <w:rPr>
          <w:sz w:val="24"/>
          <w:szCs w:val="24"/>
        </w:rPr>
        <w:t xml:space="preserve"> базисные функции, которыми аппроксимируются функция </w:t>
      </w:r>
      <w:r w:rsidRPr="00A53003">
        <w:rPr>
          <w:sz w:val="24"/>
          <w:szCs w:val="24"/>
          <w:lang w:val="en-US"/>
        </w:rPr>
        <w:t>u</w:t>
      </w:r>
      <w:r w:rsidRPr="00A53003">
        <w:rPr>
          <w:sz w:val="24"/>
          <w:szCs w:val="24"/>
        </w:rPr>
        <w:t xml:space="preserve"> и </w:t>
      </w:r>
      <w:r w:rsidRPr="00A53003">
        <w:rPr>
          <w:sz w:val="24"/>
          <w:szCs w:val="24"/>
          <w:lang w:val="en-US"/>
        </w:rPr>
        <w:t>f</w:t>
      </w:r>
      <w:r w:rsidRPr="00A53003">
        <w:rPr>
          <w:sz w:val="24"/>
          <w:szCs w:val="24"/>
        </w:rPr>
        <w:t xml:space="preserve">. После суммирования по всем функциям </w:t>
      </w:r>
      <w:r w:rsidRPr="00A53003">
        <w:rPr>
          <w:position w:val="-12"/>
          <w:sz w:val="24"/>
          <w:szCs w:val="24"/>
        </w:rPr>
        <w:object w:dxaOrig="279" w:dyaOrig="360" w14:anchorId="582E0591">
          <v:shape id="_x0000_i1041" type="#_x0000_t75" style="width:14.05pt;height:18.7pt" o:ole="">
            <v:imagedata r:id="rId46" o:title=""/>
          </v:shape>
          <o:OLEObject Type="Embed" ProgID="Equation.DSMT4" ShapeID="_x0000_i1041" DrawAspect="Content" ObjectID="_1638891196" r:id="rId48"/>
        </w:object>
      </w:r>
      <w:r w:rsidRPr="00A53003">
        <w:rPr>
          <w:sz w:val="24"/>
          <w:szCs w:val="24"/>
        </w:rPr>
        <w:t xml:space="preserve"> получим СЛАУ относительно весов</w:t>
      </w:r>
      <w:r w:rsidRPr="00A53003">
        <w:rPr>
          <w:position w:val="-12"/>
          <w:sz w:val="24"/>
          <w:szCs w:val="24"/>
        </w:rPr>
        <w:object w:dxaOrig="240" w:dyaOrig="360" w14:anchorId="7898722D">
          <v:shape id="_x0000_i1042" type="#_x0000_t75" style="width:12.15pt;height:18.7pt" o:ole="">
            <v:imagedata r:id="rId49" o:title=""/>
          </v:shape>
          <o:OLEObject Type="Embed" ProgID="Equation.DSMT4" ShapeID="_x0000_i1042" DrawAspect="Content" ObjectID="_1638891197" r:id="rId50"/>
        </w:object>
      </w:r>
      <w:r w:rsidRPr="00A53003">
        <w:rPr>
          <w:sz w:val="24"/>
          <w:szCs w:val="24"/>
        </w:rPr>
        <w:t>.</w:t>
      </w:r>
    </w:p>
    <w:p w14:paraId="5EECA31D" w14:textId="77777777" w:rsidR="00A53003" w:rsidRPr="00A53003" w:rsidRDefault="00A53003" w:rsidP="00A53003">
      <w:pPr>
        <w:spacing w:after="0"/>
        <w:ind w:left="360"/>
        <w:rPr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q=b</m:t>
          </m:r>
        </m:oMath>
      </m:oMathPara>
    </w:p>
    <w:p w14:paraId="373A70DE" w14:textId="77777777" w:rsidR="00A53003" w:rsidRPr="00A53003" w:rsidRDefault="00A53003" w:rsidP="00A53003">
      <w:pPr>
        <w:spacing w:after="0"/>
        <w:ind w:left="360"/>
        <w:rPr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j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λ*grad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*gra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γ*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Ω+β*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*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, iϵ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j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, i∉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</m:sSub>
                </m:e>
              </m:eqArr>
            </m:e>
          </m:d>
        </m:oMath>
      </m:oMathPara>
    </w:p>
    <w:p w14:paraId="5808CC9D" w14:textId="77777777" w:rsidR="00A53003" w:rsidRPr="00A53003" w:rsidRDefault="00A53003" w:rsidP="00A53003">
      <w:pPr>
        <w:spacing w:after="0"/>
        <w:ind w:left="360"/>
        <w:rPr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sub>
                    <m:sup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*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β*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β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*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f*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Ω, iϵ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g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), i∉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</m:sSub>
                </m:e>
              </m:eqArr>
            </m:e>
          </m:d>
        </m:oMath>
      </m:oMathPara>
    </w:p>
    <w:p w14:paraId="649E8650" w14:textId="77777777" w:rsidR="00A53003" w:rsidRPr="00A53003" w:rsidRDefault="00A53003" w:rsidP="00A53003">
      <w:pPr>
        <w:spacing w:after="0"/>
        <w:ind w:left="360"/>
        <w:rPr>
          <w:sz w:val="24"/>
          <w:szCs w:val="24"/>
          <w:lang w:val="en-US"/>
        </w:rPr>
      </w:pPr>
    </w:p>
    <w:p w14:paraId="30939EC1" w14:textId="327E572D" w:rsidR="00A53003" w:rsidRPr="00A53003" w:rsidRDefault="00A53003" w:rsidP="00A53003">
      <w:pPr>
        <w:spacing w:after="0"/>
        <w:ind w:left="360"/>
        <w:rPr>
          <w:sz w:val="24"/>
          <w:szCs w:val="24"/>
        </w:rPr>
      </w:pPr>
      <w:r w:rsidRPr="00A53003">
        <w:rPr>
          <w:sz w:val="24"/>
          <w:szCs w:val="24"/>
        </w:rPr>
        <w:t xml:space="preserve">в которых символ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j</m:t>
            </m:r>
          </m:sub>
        </m:sSub>
      </m:oMath>
      <w:r w:rsidRPr="00A53003">
        <w:rPr>
          <w:sz w:val="24"/>
          <w:szCs w:val="24"/>
        </w:rPr>
        <w:t xml:space="preserve"> – символ Кронекера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j</m:t>
            </m:r>
          </m:sub>
        </m:sSub>
      </m:oMath>
      <w:r w:rsidRPr="00A53003">
        <w:rPr>
          <w:sz w:val="24"/>
          <w:szCs w:val="24"/>
        </w:rPr>
        <w:t xml:space="preserve">=1, если </w:t>
      </w:r>
      <w:r w:rsidRPr="00A53003">
        <w:rPr>
          <w:sz w:val="24"/>
          <w:szCs w:val="24"/>
          <w:lang w:val="en-US"/>
        </w:rPr>
        <w:t>j</w:t>
      </w:r>
      <w:r w:rsidRPr="00A53003">
        <w:rPr>
          <w:sz w:val="24"/>
          <w:szCs w:val="24"/>
        </w:rPr>
        <w:t>=</w:t>
      </w:r>
      <w:proofErr w:type="spellStart"/>
      <w:r w:rsidRPr="00A53003">
        <w:rPr>
          <w:sz w:val="24"/>
          <w:szCs w:val="24"/>
          <w:lang w:val="en-US"/>
        </w:rPr>
        <w:t>i</w:t>
      </w:r>
      <w:proofErr w:type="spellEnd"/>
      <w:r w:rsidR="00A36667">
        <w:rPr>
          <w:sz w:val="24"/>
          <w:szCs w:val="24"/>
        </w:rPr>
        <w:t xml:space="preserve">, </w:t>
      </w:r>
      <w:r w:rsidRPr="00A53003">
        <w:rPr>
          <w:sz w:val="24"/>
          <w:szCs w:val="24"/>
        </w:rPr>
        <w:t xml:space="preserve">инач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j</m:t>
            </m:r>
          </m:sub>
        </m:sSub>
      </m:oMath>
      <w:r w:rsidRPr="00A53003">
        <w:rPr>
          <w:sz w:val="24"/>
          <w:szCs w:val="24"/>
        </w:rPr>
        <w:t>=0)</w:t>
      </w:r>
    </w:p>
    <w:p w14:paraId="2A3E16F9" w14:textId="77777777" w:rsidR="00A53003" w:rsidRPr="00A53003" w:rsidRDefault="00A53003" w:rsidP="00A53003">
      <w:pPr>
        <w:spacing w:after="0"/>
        <w:ind w:left="360"/>
        <w:rPr>
          <w:sz w:val="24"/>
          <w:szCs w:val="24"/>
        </w:rPr>
      </w:pPr>
      <w:r w:rsidRPr="00A53003">
        <w:rPr>
          <w:sz w:val="24"/>
          <w:szCs w:val="24"/>
        </w:rPr>
        <w:t xml:space="preserve">где матрица А представлена в виде суммы некоторых матриц. </w:t>
      </w:r>
    </w:p>
    <w:p w14:paraId="2B042586" w14:textId="77777777" w:rsidR="00A53003" w:rsidRPr="00A53003" w:rsidRDefault="00A53003" w:rsidP="00A53003">
      <w:pPr>
        <w:spacing w:after="0"/>
        <w:ind w:left="360"/>
        <w:rPr>
          <w:sz w:val="24"/>
          <w:szCs w:val="24"/>
        </w:rPr>
      </w:pPr>
      <w:r w:rsidRPr="00A53003">
        <w:rPr>
          <w:position w:val="-36"/>
          <w:sz w:val="24"/>
          <w:szCs w:val="24"/>
        </w:rPr>
        <w:object w:dxaOrig="3000" w:dyaOrig="680" w14:anchorId="0B6114C6">
          <v:shape id="_x0000_i1043" type="#_x0000_t75" style="width:150.55pt;height:34.6pt" o:ole="">
            <v:imagedata r:id="rId51" o:title=""/>
          </v:shape>
          <o:OLEObject Type="Embed" ProgID="Equation.DSMT4" ShapeID="_x0000_i1043" DrawAspect="Content" ObjectID="_1638891198" r:id="rId52"/>
        </w:object>
      </w:r>
      <w:r w:rsidRPr="00A53003">
        <w:rPr>
          <w:sz w:val="24"/>
          <w:szCs w:val="24"/>
        </w:rPr>
        <w:t xml:space="preserve"> - матрица жесткости</w:t>
      </w:r>
    </w:p>
    <w:p w14:paraId="4A5EFE97" w14:textId="03B241C0" w:rsidR="00A53003" w:rsidRDefault="00A53003" w:rsidP="00A36667">
      <w:pPr>
        <w:spacing w:after="0"/>
        <w:ind w:left="360"/>
        <w:rPr>
          <w:sz w:val="24"/>
          <w:szCs w:val="24"/>
        </w:rPr>
      </w:pPr>
      <w:r w:rsidRPr="00A53003">
        <w:rPr>
          <w:position w:val="-36"/>
          <w:sz w:val="24"/>
          <w:szCs w:val="24"/>
        </w:rPr>
        <w:object w:dxaOrig="1939" w:dyaOrig="680" w14:anchorId="26669D1D">
          <v:shape id="_x0000_i1044" type="#_x0000_t75" style="width:97.25pt;height:33.65pt" o:ole="">
            <v:imagedata r:id="rId53" o:title=""/>
          </v:shape>
          <o:OLEObject Type="Embed" ProgID="Equation.DSMT4" ShapeID="_x0000_i1044" DrawAspect="Content" ObjectID="_1638891199" r:id="rId54"/>
        </w:object>
      </w:r>
      <w:r w:rsidRPr="00A53003">
        <w:rPr>
          <w:sz w:val="24"/>
          <w:szCs w:val="24"/>
        </w:rPr>
        <w:t xml:space="preserve"> - матрица массы </w:t>
      </w:r>
    </w:p>
    <w:p w14:paraId="45BD25A3" w14:textId="61A1E56B" w:rsidR="00A53003" w:rsidRPr="00A36667" w:rsidRDefault="00A36667" w:rsidP="00A36667">
      <w:pPr>
        <w:spacing w:after="0"/>
        <w:ind w:left="360"/>
        <w:rPr>
          <w:sz w:val="24"/>
          <w:szCs w:val="24"/>
        </w:rPr>
      </w:pPr>
      <w:r w:rsidRPr="00A53003">
        <w:rPr>
          <w:position w:val="-36"/>
          <w:sz w:val="24"/>
          <w:szCs w:val="24"/>
        </w:rPr>
        <w:object w:dxaOrig="1540" w:dyaOrig="680" w14:anchorId="2178DBF6">
          <v:shape id="_x0000_i1045" type="#_x0000_t75" style="width:77.6pt;height:34.6pt" o:ole="">
            <v:imagedata r:id="rId55" o:title=""/>
          </v:shape>
          <o:OLEObject Type="Embed" ProgID="Equation.DSMT4" ShapeID="_x0000_i1045" DrawAspect="Content" ObjectID="_1638891200" r:id="rId56"/>
        </w:object>
      </w:r>
      <w:r w:rsidRPr="00A53003">
        <w:rPr>
          <w:sz w:val="24"/>
          <w:szCs w:val="24"/>
        </w:rPr>
        <w:t>.   – вектор правой части.</w:t>
      </w:r>
    </w:p>
    <w:p w14:paraId="4D322D3F" w14:textId="6663D426" w:rsidR="009E1479" w:rsidRDefault="009E1479" w:rsidP="009E1479">
      <w:pPr>
        <w:pStyle w:val="af7"/>
        <w:numPr>
          <w:ilvl w:val="0"/>
          <w:numId w:val="22"/>
        </w:numPr>
        <w:rPr>
          <w:sz w:val="28"/>
          <w:szCs w:val="28"/>
        </w:rPr>
      </w:pPr>
      <w:r>
        <w:rPr>
          <w:sz w:val="28"/>
          <w:szCs w:val="28"/>
        </w:rPr>
        <w:t>Аналитические выражения для вычисления локальных матриц либо схемы численного интегрирования в случае, если интегралы для вычисления локальных матриц предполагается считать численно</w:t>
      </w:r>
    </w:p>
    <w:p w14:paraId="7AF57EB9" w14:textId="70AC16AB" w:rsidR="00A53003" w:rsidRDefault="00A36667" w:rsidP="00A53003">
      <w:pPr>
        <w:pStyle w:val="af7"/>
        <w:rPr>
          <w:sz w:val="28"/>
          <w:szCs w:val="28"/>
        </w:rPr>
      </w:pPr>
      <w:r>
        <w:rPr>
          <w:sz w:val="28"/>
          <w:szCs w:val="28"/>
        </w:rPr>
        <w:t>Локальные матрицы</w:t>
      </w:r>
    </w:p>
    <w:p w14:paraId="681CD283" w14:textId="35977EBA" w:rsidR="00A36667" w:rsidRPr="00E5282A" w:rsidRDefault="00A36667" w:rsidP="00A36667">
      <w:pPr>
        <w:jc w:val="center"/>
        <w:rPr>
          <w:sz w:val="28"/>
          <w:szCs w:val="32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32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32"/>
                    <w:lang w:val="en-US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32"/>
                        <w:lang w:val="en-US"/>
                      </w:rPr>
                      <m:t>G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ij</m:t>
                </m:r>
              </m:sub>
            </m:sSub>
          </m:e>
          <m:sub>
            <m:r>
              <w:rPr>
                <w:rFonts w:ascii="Cambria Math" w:hAnsi="Cambria Math"/>
                <w:sz w:val="28"/>
                <w:szCs w:val="32"/>
              </w:rPr>
              <m:t xml:space="preserve"> </m:t>
            </m:r>
          </m:sub>
        </m:sSub>
        <m:r>
          <w:rPr>
            <w:rFonts w:ascii="Cambria Math" w:hAnsi="Cambria Math"/>
            <w:sz w:val="28"/>
            <w:szCs w:val="32"/>
          </w:rPr>
          <m:t xml:space="preserve">= 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32"/>
              </w:rPr>
            </m:ctrlPr>
          </m:accPr>
          <m:e>
            <m:r>
              <w:rPr>
                <w:rFonts w:ascii="Cambria Math" w:hAnsi="Cambria Math"/>
                <w:sz w:val="28"/>
                <w:szCs w:val="32"/>
              </w:rPr>
              <m:t>λ</m:t>
            </m:r>
          </m:e>
        </m:acc>
        <m:r>
          <w:rPr>
            <w:rFonts w:ascii="Cambria Math" w:hAnsi="Cambria Math"/>
            <w:sz w:val="28"/>
            <w:szCs w:val="32"/>
          </w:rPr>
          <m:t>(</m:t>
        </m:r>
        <m:sSubSup>
          <m:sSubSupPr>
            <m:ctrlPr>
              <w:rPr>
                <w:rFonts w:ascii="Cambria Math" w:hAnsi="Cambria Math"/>
                <w:i/>
                <w:sz w:val="28"/>
                <w:szCs w:val="32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32"/>
                <w:lang w:val="en-US"/>
              </w:rPr>
              <m:t>G</m:t>
            </m:r>
          </m:e>
          <m:sub>
            <w:bookmarkStart w:id="0" w:name="_Hlk28251669"/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32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32"/>
                  </w:rPr>
                  <m:t>)</m:t>
                </m:r>
              </m:sub>
            </m:sSub>
            <w:bookmarkEnd w:id="0"/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μ</m:t>
                </m:r>
              </m:e>
              <m: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32"/>
                        <w:lang w:val="en-US"/>
                      </w:rPr>
                      <m:t>j</m:t>
                    </m:r>
                  </m:e>
                </m:d>
              </m:sub>
            </m:sSub>
          </m:sub>
          <m:sup>
            <m:r>
              <w:rPr>
                <w:rFonts w:ascii="Cambria Math" w:hAnsi="Cambria Math"/>
                <w:sz w:val="28"/>
                <w:szCs w:val="32"/>
                <w:lang w:val="en-US"/>
              </w:rPr>
              <m:t>x</m:t>
            </m:r>
          </m:sup>
        </m:sSubSup>
        <m:sSubSup>
          <m:sSubSupPr>
            <m:ctrlPr>
              <w:rPr>
                <w:rFonts w:ascii="Cambria Math" w:hAnsi="Cambria Math"/>
                <w:i/>
                <w:sz w:val="28"/>
                <w:szCs w:val="32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32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v</m:t>
                </m:r>
              </m:e>
              <m: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32"/>
                        <w:lang w:val="en-US"/>
                      </w:rPr>
                      <m:t>i</m:t>
                    </m:r>
                  </m:e>
                </m:d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v</m:t>
                </m:r>
              </m:e>
              <m: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32"/>
                        <w:lang w:val="en-US"/>
                      </w:rPr>
                      <m:t>j</m:t>
                    </m:r>
                  </m:e>
                </m:d>
              </m:sub>
            </m:sSub>
          </m:sub>
          <m:sup>
            <m:r>
              <w:rPr>
                <w:rFonts w:ascii="Cambria Math" w:hAnsi="Cambria Math"/>
                <w:sz w:val="28"/>
                <w:szCs w:val="32"/>
                <w:lang w:val="en-US"/>
              </w:rPr>
              <m:t>y</m:t>
            </m:r>
          </m:sup>
        </m:sSubSup>
        <m:r>
          <w:rPr>
            <w:rFonts w:ascii="Cambria Math" w:hAnsi="Cambria Math"/>
            <w:sz w:val="28"/>
            <w:szCs w:val="32"/>
          </w:rPr>
          <m:t>+</m:t>
        </m:r>
        <m:sSubSup>
          <m:sSubSupPr>
            <m:ctrlPr>
              <w:rPr>
                <w:rFonts w:ascii="Cambria Math" w:hAnsi="Cambria Math"/>
                <w:i/>
                <w:sz w:val="28"/>
                <w:szCs w:val="32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32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)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(j)</m:t>
                </m:r>
              </m:sub>
            </m:sSub>
          </m:sub>
          <m:sup>
            <m:r>
              <w:rPr>
                <w:rFonts w:ascii="Cambria Math" w:hAnsi="Cambria Math"/>
                <w:sz w:val="28"/>
                <w:szCs w:val="32"/>
                <w:lang w:val="en-US"/>
              </w:rPr>
              <m:t>x</m:t>
            </m:r>
          </m:sup>
        </m:sSubSup>
        <m:sSubSup>
          <m:sSubSupPr>
            <m:ctrlPr>
              <w:rPr>
                <w:rFonts w:ascii="Cambria Math" w:hAnsi="Cambria Math"/>
                <w:i/>
                <w:sz w:val="28"/>
                <w:szCs w:val="32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32"/>
                <w:lang w:val="en-US"/>
              </w:rPr>
              <m:t>G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)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(j)</m:t>
                </m:r>
              </m:sub>
            </m:sSub>
          </m:sub>
          <m:sup>
            <m:r>
              <w:rPr>
                <w:rFonts w:ascii="Cambria Math" w:hAnsi="Cambria Math"/>
                <w:sz w:val="28"/>
                <w:szCs w:val="32"/>
                <w:lang w:val="en-US"/>
              </w:rPr>
              <m:t>y</m:t>
            </m:r>
          </m:sup>
        </m:sSubSup>
        <m:r>
          <w:rPr>
            <w:rFonts w:ascii="Cambria Math" w:hAnsi="Cambria Math"/>
            <w:sz w:val="28"/>
            <w:szCs w:val="32"/>
          </w:rPr>
          <m:t>)</m:t>
        </m:r>
      </m:oMath>
      <w:r w:rsidRPr="00E5282A">
        <w:rPr>
          <w:sz w:val="28"/>
          <w:szCs w:val="32"/>
        </w:rPr>
        <w:t xml:space="preserve"> </w:t>
      </w:r>
      <w:r>
        <w:rPr>
          <w:sz w:val="28"/>
          <w:szCs w:val="32"/>
        </w:rPr>
        <w:t>–</w:t>
      </w:r>
      <w:r w:rsidRPr="00E5282A">
        <w:rPr>
          <w:sz w:val="28"/>
          <w:szCs w:val="32"/>
        </w:rPr>
        <w:t xml:space="preserve"> </w:t>
      </w:r>
      <w:r>
        <w:rPr>
          <w:sz w:val="28"/>
          <w:szCs w:val="32"/>
        </w:rPr>
        <w:t>матрица жесткости</w:t>
      </w:r>
    </w:p>
    <w:p w14:paraId="38807FB1" w14:textId="56522200" w:rsidR="00A36667" w:rsidRDefault="00A36667" w:rsidP="00AA7C4D">
      <w:pPr>
        <w:spacing w:after="0"/>
        <w:ind w:left="360"/>
        <w:jc w:val="center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6"/>
              </w:rPr>
              <m:t>ij</m:t>
            </m:r>
          </m:sub>
        </m:sSub>
        <m:r>
          <w:rPr>
            <w:rFonts w:ascii="Cambria Math" w:hAnsi="Cambria Math"/>
            <w:sz w:val="28"/>
            <w:szCs w:val="26"/>
          </w:rPr>
          <m:t>=</m:t>
        </m:r>
        <m:sSubSup>
          <m:sSubSupPr>
            <m:ctrlPr>
              <w:rPr>
                <w:rFonts w:ascii="Cambria Math" w:hAnsi="Cambria Math"/>
                <w:i/>
                <w:sz w:val="28"/>
                <w:szCs w:val="32"/>
                <w:lang w:val="en-US"/>
              </w:rPr>
            </m:ctrlPr>
          </m:sSub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32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γ</m:t>
                </m:r>
              </m:e>
            </m:acc>
            <m:r>
              <w:rPr>
                <w:rFonts w:ascii="Cambria Math" w:hAnsi="Cambria Math"/>
                <w:sz w:val="28"/>
                <w:szCs w:val="32"/>
              </w:rPr>
              <m:t xml:space="preserve"> 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32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M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32"/>
                        <w:lang w:val="en-US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32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)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32"/>
                        <w:lang w:val="en-US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32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)</m:t>
                    </m:r>
                  </m:sub>
                </m:sSub>
              </m:sub>
              <m:sup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x</m:t>
                </m:r>
              </m:sup>
            </m:sSubSup>
            <m:r>
              <w:rPr>
                <w:rFonts w:ascii="Cambria Math" w:hAnsi="Cambria Math"/>
                <w:sz w:val="28"/>
                <w:szCs w:val="32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v</m:t>
                </m:r>
              </m:e>
              <m: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32"/>
                        <w:lang w:val="en-US"/>
                      </w:rPr>
                      <m:t>i</m:t>
                    </m:r>
                  </m:e>
                </m:d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32"/>
                    <w:lang w:val="en-US"/>
                  </w:rPr>
                  <m:t>v</m:t>
                </m:r>
              </m:e>
              <m: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32"/>
                        <w:lang w:val="en-US"/>
                      </w:rPr>
                      <m:t>j</m:t>
                    </m:r>
                  </m:e>
                </m:d>
              </m:sub>
            </m:sSub>
          </m:sub>
          <m:sup>
            <m:r>
              <w:rPr>
                <w:rFonts w:ascii="Cambria Math" w:hAnsi="Cambria Math"/>
                <w:sz w:val="28"/>
                <w:szCs w:val="32"/>
                <w:lang w:val="en-US"/>
              </w:rPr>
              <m:t>y</m:t>
            </m:r>
          </m:sup>
        </m:sSubSup>
      </m:oMath>
      <w:r w:rsidRPr="00E5282A">
        <w:rPr>
          <w:sz w:val="28"/>
          <w:szCs w:val="32"/>
        </w:rPr>
        <w:t xml:space="preserve"> </w:t>
      </w:r>
      <w:r>
        <w:rPr>
          <w:sz w:val="28"/>
          <w:szCs w:val="32"/>
        </w:rPr>
        <w:t>–</w:t>
      </w:r>
      <w:r w:rsidRPr="00E5282A">
        <w:rPr>
          <w:sz w:val="28"/>
          <w:szCs w:val="32"/>
        </w:rPr>
        <w:t xml:space="preserve"> </w:t>
      </w:r>
      <w:r>
        <w:rPr>
          <w:sz w:val="28"/>
          <w:szCs w:val="32"/>
        </w:rPr>
        <w:t>матрица массы</w:t>
      </w:r>
    </w:p>
    <w:p w14:paraId="27EF411A" w14:textId="3853E683" w:rsidR="00AA7C4D" w:rsidRDefault="00AA7C4D" w:rsidP="00AA7C4D">
      <w:pPr>
        <w:spacing w:after="0"/>
        <w:ind w:left="36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, где </w:t>
      </w:r>
    </w:p>
    <w:p w14:paraId="767CA5BC" w14:textId="47698808" w:rsidR="00755EBE" w:rsidRDefault="00755EBE" w:rsidP="00AA7C4D">
      <w:pPr>
        <w:spacing w:after="0"/>
        <w:ind w:left="360"/>
        <w:jc w:val="center"/>
        <w:rPr>
          <w:color w:val="000000"/>
          <w:sz w:val="27"/>
          <w:szCs w:val="27"/>
        </w:rPr>
      </w:pPr>
      <w:r>
        <w:rPr>
          <w:rFonts w:ascii="Cambria Math" w:hAnsi="Cambria Math" w:cs="Cambria Math"/>
          <w:color w:val="000000"/>
          <w:sz w:val="27"/>
          <w:szCs w:val="27"/>
        </w:rPr>
        <w:t>𝜇</w:t>
      </w:r>
      <w:r>
        <w:rPr>
          <w:color w:val="000000"/>
          <w:sz w:val="27"/>
          <w:szCs w:val="27"/>
        </w:rPr>
        <w:t>(</w:t>
      </w:r>
      <w:r>
        <w:rPr>
          <w:rFonts w:ascii="Cambria Math" w:hAnsi="Cambria Math" w:cs="Cambria Math"/>
          <w:color w:val="000000"/>
          <w:sz w:val="27"/>
          <w:szCs w:val="27"/>
        </w:rPr>
        <w:t>𝑖</w:t>
      </w:r>
      <w:r>
        <w:rPr>
          <w:color w:val="000000"/>
          <w:sz w:val="27"/>
          <w:szCs w:val="27"/>
        </w:rPr>
        <w:t>)=((</w:t>
      </w:r>
      <w:r>
        <w:rPr>
          <w:rFonts w:ascii="Cambria Math" w:hAnsi="Cambria Math" w:cs="Cambria Math"/>
          <w:color w:val="000000"/>
          <w:sz w:val="27"/>
          <w:szCs w:val="27"/>
        </w:rPr>
        <w:t>𝑖</w:t>
      </w:r>
      <w:r>
        <w:rPr>
          <w:color w:val="000000"/>
          <w:sz w:val="27"/>
          <w:szCs w:val="27"/>
        </w:rPr>
        <w:t xml:space="preserve">−1) </w:t>
      </w:r>
      <w:r>
        <w:rPr>
          <w:rFonts w:ascii="Cambria Math" w:hAnsi="Cambria Math" w:cs="Cambria Math"/>
          <w:color w:val="000000"/>
          <w:sz w:val="27"/>
          <w:szCs w:val="27"/>
        </w:rPr>
        <w:t>𝑚𝑜𝑑</w:t>
      </w:r>
      <w:r>
        <w:rPr>
          <w:color w:val="000000"/>
          <w:sz w:val="27"/>
          <w:szCs w:val="27"/>
        </w:rPr>
        <w:t xml:space="preserve"> </w:t>
      </w:r>
      <w:proofErr w:type="gramStart"/>
      <w:r>
        <w:rPr>
          <w:color w:val="000000"/>
          <w:sz w:val="27"/>
          <w:szCs w:val="27"/>
        </w:rPr>
        <w:t>2</w:t>
      </w:r>
      <w:r>
        <w:rPr>
          <w:color w:val="000000"/>
          <w:sz w:val="27"/>
          <w:szCs w:val="27"/>
        </w:rPr>
        <w:t>)+</w:t>
      </w:r>
      <w:proofErr w:type="gramEnd"/>
      <w:r>
        <w:rPr>
          <w:color w:val="000000"/>
          <w:sz w:val="27"/>
          <w:szCs w:val="27"/>
        </w:rPr>
        <w:t>1</w:t>
      </w:r>
    </w:p>
    <w:p w14:paraId="05BF13C6" w14:textId="79D3A399" w:rsidR="00755EBE" w:rsidRPr="00AA7C4D" w:rsidRDefault="00755EBE" w:rsidP="00755EBE">
      <w:pPr>
        <w:tabs>
          <w:tab w:val="center" w:pos="4999"/>
          <w:tab w:val="left" w:pos="6938"/>
        </w:tabs>
        <w:spacing w:after="0"/>
        <w:ind w:left="360"/>
        <w:rPr>
          <w:sz w:val="24"/>
          <w:szCs w:val="24"/>
        </w:rPr>
      </w:pPr>
      <w:r>
        <w:rPr>
          <w:color w:val="000000"/>
          <w:sz w:val="27"/>
          <w:szCs w:val="27"/>
        </w:rPr>
        <w:tab/>
      </w:r>
      <w:r>
        <w:rPr>
          <w:color w:val="000000"/>
          <w:sz w:val="27"/>
          <w:szCs w:val="27"/>
        </w:rPr>
        <w:t xml:space="preserve"> </w:t>
      </w:r>
      <w:r>
        <w:rPr>
          <w:rFonts w:ascii="Cambria Math" w:hAnsi="Cambria Math" w:cs="Cambria Math"/>
          <w:color w:val="000000"/>
          <w:sz w:val="27"/>
          <w:szCs w:val="27"/>
        </w:rPr>
        <w:t>𝑣</w:t>
      </w:r>
      <w:r>
        <w:rPr>
          <w:color w:val="000000"/>
          <w:sz w:val="27"/>
          <w:szCs w:val="27"/>
        </w:rPr>
        <w:t>(</w:t>
      </w:r>
      <w:r>
        <w:rPr>
          <w:rFonts w:ascii="Cambria Math" w:hAnsi="Cambria Math" w:cs="Cambria Math"/>
          <w:color w:val="000000"/>
          <w:sz w:val="27"/>
          <w:szCs w:val="27"/>
        </w:rPr>
        <w:t>𝑖</w:t>
      </w:r>
      <w:r>
        <w:rPr>
          <w:color w:val="000000"/>
          <w:sz w:val="27"/>
          <w:szCs w:val="27"/>
        </w:rPr>
        <w:t>)=[</w:t>
      </w:r>
      <w:r>
        <w:rPr>
          <w:color w:val="000000"/>
          <w:sz w:val="27"/>
          <w:szCs w:val="27"/>
        </w:rPr>
        <w:t>(</w:t>
      </w:r>
      <w:r>
        <w:rPr>
          <w:rFonts w:ascii="Cambria Math" w:hAnsi="Cambria Math" w:cs="Cambria Math"/>
          <w:color w:val="000000"/>
          <w:sz w:val="27"/>
          <w:szCs w:val="27"/>
        </w:rPr>
        <w:t>𝑖</w:t>
      </w:r>
      <w:r>
        <w:rPr>
          <w:color w:val="000000"/>
          <w:sz w:val="27"/>
          <w:szCs w:val="27"/>
        </w:rPr>
        <w:t>−1</w:t>
      </w:r>
      <w:r>
        <w:rPr>
          <w:color w:val="000000"/>
          <w:sz w:val="27"/>
          <w:szCs w:val="27"/>
        </w:rPr>
        <w:t>)/</w:t>
      </w:r>
      <w:proofErr w:type="gramStart"/>
      <w:r>
        <w:rPr>
          <w:color w:val="000000"/>
          <w:sz w:val="27"/>
          <w:szCs w:val="27"/>
        </w:rPr>
        <w:t>2</w:t>
      </w:r>
      <w:r>
        <w:rPr>
          <w:color w:val="000000"/>
          <w:sz w:val="27"/>
          <w:szCs w:val="27"/>
        </w:rPr>
        <w:t>]+</w:t>
      </w:r>
      <w:proofErr w:type="gramEnd"/>
      <w:r>
        <w:rPr>
          <w:color w:val="000000"/>
          <w:sz w:val="27"/>
          <w:szCs w:val="27"/>
        </w:rPr>
        <w:t>1</w:t>
      </w:r>
      <w:r>
        <w:rPr>
          <w:color w:val="000000"/>
          <w:sz w:val="27"/>
          <w:szCs w:val="27"/>
        </w:rPr>
        <w:tab/>
      </w:r>
      <w:bookmarkStart w:id="1" w:name="_GoBack"/>
      <w:bookmarkEnd w:id="1"/>
    </w:p>
    <w:p w14:paraId="34AF7B6C" w14:textId="77777777" w:rsidR="00A36667" w:rsidRPr="00A36667" w:rsidRDefault="00A36667" w:rsidP="00A36667">
      <w:pPr>
        <w:spacing w:after="0"/>
        <w:rPr>
          <w:sz w:val="28"/>
          <w:szCs w:val="28"/>
        </w:rPr>
      </w:pPr>
      <w:r w:rsidRPr="00A36667">
        <w:rPr>
          <w:sz w:val="28"/>
          <w:szCs w:val="28"/>
        </w:rPr>
        <w:t>Матрица жёсткости:</w:t>
      </w:r>
    </w:p>
    <w:p w14:paraId="4B1EBB12" w14:textId="57440E94" w:rsidR="00A36667" w:rsidRPr="00A36667" w:rsidRDefault="00A36667" w:rsidP="00A36667">
      <w:pPr>
        <w:spacing w:after="0"/>
        <w:jc w:val="center"/>
        <w:rPr>
          <w:sz w:val="28"/>
          <w:szCs w:val="28"/>
        </w:rPr>
      </w:pPr>
      <w:r w:rsidRPr="00A36667">
        <w:rPr>
          <w:sz w:val="28"/>
          <w:szCs w:val="28"/>
        </w:rPr>
        <w:object w:dxaOrig="6460" w:dyaOrig="1700" w14:anchorId="02F0DB57">
          <v:shape id="_x0000_i1046" type="#_x0000_t75" style="width:389pt;height:102.85pt" o:ole="">
            <v:imagedata r:id="rId57" o:title=""/>
          </v:shape>
          <o:OLEObject Type="Embed" ProgID="Equation.DSMT4" ShapeID="_x0000_i1046" DrawAspect="Content" ObjectID="_1638891201" r:id="rId58"/>
        </w:object>
      </w:r>
    </w:p>
    <w:p w14:paraId="74FB7D66" w14:textId="77777777" w:rsidR="00A36667" w:rsidRPr="00A36667" w:rsidRDefault="00A36667" w:rsidP="00A36667">
      <w:pPr>
        <w:spacing w:after="0"/>
        <w:rPr>
          <w:sz w:val="28"/>
          <w:szCs w:val="28"/>
        </w:rPr>
      </w:pPr>
    </w:p>
    <w:p w14:paraId="6D2B3428" w14:textId="0437CEE9" w:rsidR="00A36667" w:rsidRPr="00A36667" w:rsidRDefault="00A36667" w:rsidP="00A36667">
      <w:pPr>
        <w:spacing w:after="0"/>
        <w:rPr>
          <w:sz w:val="28"/>
          <w:szCs w:val="28"/>
        </w:rPr>
      </w:pPr>
      <w:r w:rsidRPr="00A36667">
        <w:rPr>
          <w:sz w:val="28"/>
          <w:szCs w:val="28"/>
        </w:rPr>
        <w:t>Матрица массы:</w:t>
      </w:r>
    </w:p>
    <w:p w14:paraId="2D7CC1EB" w14:textId="77777777" w:rsidR="00A36667" w:rsidRDefault="00A36667" w:rsidP="00A36667">
      <w:pPr>
        <w:tabs>
          <w:tab w:val="left" w:pos="2429"/>
        </w:tabs>
        <w:spacing w:after="0"/>
        <w:jc w:val="center"/>
        <w:rPr>
          <w:sz w:val="28"/>
          <w:szCs w:val="28"/>
        </w:rPr>
      </w:pPr>
      <w:r w:rsidRPr="00A36667">
        <w:rPr>
          <w:sz w:val="28"/>
          <w:szCs w:val="28"/>
        </w:rPr>
        <w:object w:dxaOrig="3060" w:dyaOrig="1700" w14:anchorId="6D1B4D47">
          <v:shape id="_x0000_i1047" type="#_x0000_t75" style="width:188.9pt;height:105.65pt" o:ole="">
            <v:imagedata r:id="rId59" o:title=""/>
          </v:shape>
          <o:OLEObject Type="Embed" ProgID="Equation.DSMT4" ShapeID="_x0000_i1047" DrawAspect="Content" ObjectID="_1638891202" r:id="rId60"/>
        </w:object>
      </w:r>
    </w:p>
    <w:p w14:paraId="6A15123E" w14:textId="19F0F08F" w:rsidR="00A36667" w:rsidRPr="00A36667" w:rsidRDefault="00A36667" w:rsidP="00A36667">
      <w:pPr>
        <w:tabs>
          <w:tab w:val="left" w:pos="2429"/>
        </w:tabs>
        <w:spacing w:after="0"/>
        <w:rPr>
          <w:sz w:val="28"/>
          <w:szCs w:val="26"/>
          <w:lang w:val="en-US"/>
        </w:rPr>
      </w:pPr>
      <w:r>
        <w:rPr>
          <w:sz w:val="28"/>
          <w:szCs w:val="26"/>
        </w:rPr>
        <w:t>Вектор правой части</w:t>
      </w:r>
      <w:r>
        <w:rPr>
          <w:sz w:val="28"/>
          <w:szCs w:val="26"/>
          <w:lang w:val="en-US"/>
        </w:rPr>
        <w:t>:</w:t>
      </w:r>
    </w:p>
    <w:p w14:paraId="14EE841A" w14:textId="56B7A7EC" w:rsidR="00A36667" w:rsidRPr="00A53003" w:rsidRDefault="00A36667" w:rsidP="00A36667">
      <w:pPr>
        <w:tabs>
          <w:tab w:val="left" w:pos="2429"/>
        </w:tabs>
        <w:spacing w:after="0"/>
        <w:jc w:val="center"/>
        <w:rPr>
          <w:sz w:val="28"/>
          <w:szCs w:val="28"/>
        </w:rPr>
      </w:pPr>
      <w:r w:rsidRPr="009D204E">
        <w:rPr>
          <w:position w:val="-78"/>
          <w:sz w:val="28"/>
          <w:szCs w:val="28"/>
        </w:rPr>
        <w:object w:dxaOrig="4300" w:dyaOrig="1700" w14:anchorId="4B70913C">
          <v:shape id="_x0000_i1048" type="#_x0000_t75" style="width:266.5pt;height:103.8pt" o:ole="">
            <v:imagedata r:id="rId61" o:title=""/>
          </v:shape>
          <o:OLEObject Type="Embed" ProgID="Equation.DSMT4" ShapeID="_x0000_i1048" DrawAspect="Content" ObjectID="_1638891203" r:id="rId62"/>
        </w:object>
      </w:r>
    </w:p>
    <w:p w14:paraId="1ECEB4A9" w14:textId="77777777" w:rsidR="00A53003" w:rsidRPr="00A53003" w:rsidRDefault="00A53003" w:rsidP="00A53003">
      <w:pPr>
        <w:rPr>
          <w:sz w:val="28"/>
          <w:szCs w:val="28"/>
        </w:rPr>
      </w:pPr>
    </w:p>
    <w:p w14:paraId="2C78F1DE" w14:textId="4F30407B" w:rsidR="00D47FAA" w:rsidRDefault="00D47FAA" w:rsidP="00D47FAA">
      <w:pPr>
        <w:pStyle w:val="af7"/>
        <w:numPr>
          <w:ilvl w:val="0"/>
          <w:numId w:val="21"/>
        </w:numPr>
        <w:rPr>
          <w:sz w:val="28"/>
          <w:szCs w:val="28"/>
        </w:rPr>
      </w:pPr>
      <w:r w:rsidRPr="00DC5815">
        <w:rPr>
          <w:sz w:val="28"/>
          <w:szCs w:val="28"/>
        </w:rPr>
        <w:t>Описание разработанных программ</w:t>
      </w:r>
    </w:p>
    <w:p w14:paraId="09267CB0" w14:textId="06AFF835" w:rsidR="00EA58D7" w:rsidRDefault="00EA58D7" w:rsidP="00EA58D7">
      <w:pPr>
        <w:pStyle w:val="af7"/>
        <w:numPr>
          <w:ilvl w:val="0"/>
          <w:numId w:val="23"/>
        </w:numPr>
        <w:rPr>
          <w:sz w:val="28"/>
          <w:szCs w:val="28"/>
        </w:rPr>
      </w:pPr>
      <w:r>
        <w:rPr>
          <w:sz w:val="28"/>
          <w:szCs w:val="28"/>
        </w:rPr>
        <w:lastRenderedPageBreak/>
        <w:t>Структуры данных, используемые для задания расчётной области и конечно элементной сетки</w:t>
      </w:r>
    </w:p>
    <w:p w14:paraId="27D1B709" w14:textId="6CBE8792" w:rsidR="004269B6" w:rsidRPr="004269B6" w:rsidRDefault="004269B6" w:rsidP="004269B6">
      <w:pPr>
        <w:rPr>
          <w:sz w:val="28"/>
          <w:szCs w:val="28"/>
        </w:rPr>
      </w:pPr>
      <w:r>
        <w:rPr>
          <w:color w:val="000000"/>
          <w:sz w:val="27"/>
          <w:szCs w:val="27"/>
        </w:rPr>
        <w:t>Сетку храним в виде списков узлов и списка координат в отдельных массивах.</w:t>
      </w:r>
    </w:p>
    <w:p w14:paraId="550CEF1A" w14:textId="5276525B" w:rsidR="00EA58D7" w:rsidRDefault="00EA58D7" w:rsidP="00EA58D7">
      <w:pPr>
        <w:pStyle w:val="af7"/>
        <w:numPr>
          <w:ilvl w:val="0"/>
          <w:numId w:val="23"/>
        </w:numPr>
        <w:rPr>
          <w:sz w:val="28"/>
          <w:szCs w:val="28"/>
        </w:rPr>
      </w:pPr>
      <w:r>
        <w:rPr>
          <w:sz w:val="28"/>
          <w:szCs w:val="28"/>
        </w:rPr>
        <w:t>Структу</w:t>
      </w:r>
      <w:r w:rsidR="00744CF2">
        <w:rPr>
          <w:sz w:val="28"/>
          <w:szCs w:val="28"/>
        </w:rPr>
        <w:t>р</w:t>
      </w:r>
      <w:r>
        <w:rPr>
          <w:sz w:val="28"/>
          <w:szCs w:val="28"/>
        </w:rPr>
        <w:t>а основных модулей</w:t>
      </w:r>
      <w:r w:rsidR="00744CF2">
        <w:rPr>
          <w:sz w:val="28"/>
          <w:szCs w:val="28"/>
        </w:rPr>
        <w:t xml:space="preserve"> программы, в том числе генерация портрета СЛАУ, вычисление локальных матриц, генерация глобальных матриц, решение СЛАУ</w:t>
      </w:r>
      <w:r>
        <w:rPr>
          <w:sz w:val="28"/>
          <w:szCs w:val="28"/>
        </w:rPr>
        <w:t xml:space="preserve"> </w:t>
      </w:r>
    </w:p>
    <w:p w14:paraId="0E28D171" w14:textId="77777777" w:rsidR="004269B6" w:rsidRPr="004269B6" w:rsidRDefault="004269B6" w:rsidP="004269B6">
      <w:pPr>
        <w:spacing w:before="100" w:beforeAutospacing="1" w:after="100" w:afterAutospacing="1" w:line="240" w:lineRule="auto"/>
        <w:rPr>
          <w:color w:val="000000"/>
          <w:sz w:val="27"/>
          <w:szCs w:val="27"/>
        </w:rPr>
      </w:pPr>
      <w:r w:rsidRPr="004269B6">
        <w:rPr>
          <w:color w:val="000000"/>
          <w:sz w:val="27"/>
          <w:szCs w:val="27"/>
        </w:rPr>
        <w:t>Портрет глобальной матрицы формируется при помощи дополнительного массива, в который заносятся все связи между узлами (назовем узлы связанными, если существует конечный элемент, содержащий каждый из них), затем под каждую пару связанных узлов выделяется память в глобальной матрице, построенной в разреженном строчном формате.</w:t>
      </w:r>
    </w:p>
    <w:p w14:paraId="20425E6D" w14:textId="20686023" w:rsidR="004269B6" w:rsidRPr="004269B6" w:rsidRDefault="004269B6" w:rsidP="004269B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4269B6">
        <w:rPr>
          <w:color w:val="000000"/>
          <w:sz w:val="27"/>
          <w:szCs w:val="27"/>
        </w:rPr>
        <w:t>Для решения СЛАУ используется ЛОС с неполной факторизацией</w:t>
      </w:r>
      <w:r w:rsidRPr="004269B6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.</w:t>
      </w:r>
    </w:p>
    <w:p w14:paraId="3202021B" w14:textId="7E8C1E8F" w:rsidR="00744CF2" w:rsidRDefault="00D47FAA" w:rsidP="00744CF2">
      <w:pPr>
        <w:pStyle w:val="af7"/>
        <w:numPr>
          <w:ilvl w:val="0"/>
          <w:numId w:val="21"/>
        </w:numPr>
        <w:rPr>
          <w:sz w:val="28"/>
          <w:szCs w:val="28"/>
        </w:rPr>
      </w:pPr>
      <w:r w:rsidRPr="00DC5815">
        <w:rPr>
          <w:sz w:val="28"/>
          <w:szCs w:val="28"/>
        </w:rPr>
        <w:t>Описание тестирования программ</w:t>
      </w:r>
    </w:p>
    <w:p w14:paraId="3175E1AA" w14:textId="20F23444" w:rsidR="00744CF2" w:rsidRDefault="00FB04C6" w:rsidP="00744CF2">
      <w:pPr>
        <w:pStyle w:val="af7"/>
        <w:numPr>
          <w:ilvl w:val="0"/>
          <w:numId w:val="25"/>
        </w:numPr>
        <w:rPr>
          <w:sz w:val="28"/>
          <w:szCs w:val="28"/>
        </w:rPr>
      </w:pPr>
      <w:r>
        <w:rPr>
          <w:sz w:val="28"/>
          <w:szCs w:val="28"/>
        </w:rPr>
        <w:t>Цель теста</w:t>
      </w:r>
    </w:p>
    <w:p w14:paraId="06CBD36C" w14:textId="080D56A4" w:rsidR="00B4516C" w:rsidRPr="00B4516C" w:rsidRDefault="00B4516C" w:rsidP="00B4516C">
      <w:pPr>
        <w:rPr>
          <w:sz w:val="28"/>
          <w:szCs w:val="28"/>
        </w:rPr>
      </w:pPr>
      <w:r>
        <w:rPr>
          <w:sz w:val="28"/>
          <w:szCs w:val="28"/>
        </w:rPr>
        <w:t>Проверить работоспособность программы на константе с 1 коэффициентами и неравномерной сеткой</w:t>
      </w:r>
    </w:p>
    <w:p w14:paraId="1CF2A9F6" w14:textId="407B4792" w:rsidR="00FB04C6" w:rsidRPr="00B4516C" w:rsidRDefault="00E51792" w:rsidP="00FB04C6">
      <w:pPr>
        <w:ind w:left="1080"/>
        <w:rPr>
          <w:rFonts w:eastAsiaTheme="minorEastAsia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γ</m:t>
        </m:r>
        <m:r>
          <w:rPr>
            <w:rFonts w:ascii="Cambria Math" w:hAnsi="Cambria Math"/>
            <w:sz w:val="28"/>
            <w:szCs w:val="28"/>
            <w:lang w:val="en-US"/>
          </w:rPr>
          <m:t>=1</m:t>
        </m:r>
        <m:r>
          <w:rPr>
            <w:rFonts w:ascii="Cambria Math" w:hAnsi="Cambria Math"/>
            <w:sz w:val="28"/>
            <w:szCs w:val="28"/>
            <w:lang w:val="en-US"/>
          </w:rPr>
          <m:t xml:space="preserve">, 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λ</m:t>
        </m:r>
        <m:r>
          <w:rPr>
            <w:rFonts w:ascii="Cambria Math" w:hAnsi="Cambria Math"/>
            <w:sz w:val="28"/>
            <w:szCs w:val="28"/>
            <w:lang w:val="en-US"/>
          </w:rPr>
          <m:t>=1</m:t>
        </m:r>
      </m:oMath>
      <w:r>
        <w:rPr>
          <w:rFonts w:eastAsiaTheme="minorEastAsia"/>
          <w:sz w:val="28"/>
          <w:szCs w:val="28"/>
          <w:lang w:val="en-US"/>
        </w:rPr>
        <w:t xml:space="preserve">, f = </w:t>
      </w:r>
      <w:proofErr w:type="gramStart"/>
      <w:r w:rsidR="00B4516C" w:rsidRPr="00B4516C">
        <w:rPr>
          <w:rFonts w:eastAsiaTheme="minorEastAsia"/>
          <w:sz w:val="28"/>
          <w:szCs w:val="28"/>
          <w:lang w:val="en-US"/>
        </w:rPr>
        <w:t>7</w:t>
      </w:r>
      <w:r>
        <w:rPr>
          <w:rFonts w:eastAsiaTheme="minorEastAsia"/>
          <w:sz w:val="28"/>
          <w:szCs w:val="28"/>
          <w:lang w:val="en-US"/>
        </w:rPr>
        <w:t>,  u</w:t>
      </w:r>
      <w:proofErr w:type="gramEnd"/>
      <w:r>
        <w:rPr>
          <w:rFonts w:eastAsiaTheme="minorEastAsia"/>
          <w:sz w:val="28"/>
          <w:szCs w:val="28"/>
          <w:lang w:val="en-US"/>
        </w:rPr>
        <w:t xml:space="preserve"> = </w:t>
      </w:r>
      <w:r w:rsidR="00B4516C" w:rsidRPr="00B4516C">
        <w:rPr>
          <w:rFonts w:eastAsiaTheme="minorEastAsia"/>
          <w:sz w:val="28"/>
          <w:szCs w:val="28"/>
          <w:lang w:val="en-US"/>
        </w:rPr>
        <w:t>7</w:t>
      </w:r>
    </w:p>
    <w:p w14:paraId="33A356E4" w14:textId="306AA704" w:rsidR="00B4516C" w:rsidRPr="00B4516C" w:rsidRDefault="00B4516C" w:rsidP="00B4516C">
      <w:pPr>
        <w:autoSpaceDE w:val="0"/>
        <w:autoSpaceDN w:val="0"/>
        <w:adjustRightInd w:val="0"/>
        <w:spacing w:after="0" w:line="240" w:lineRule="auto"/>
        <w:jc w:val="center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4516C">
        <w:rPr>
          <w:rFonts w:ascii="Consolas" w:hAnsi="Consolas" w:cs="Consolas"/>
          <w:color w:val="000000"/>
          <w:sz w:val="19"/>
          <w:szCs w:val="19"/>
          <w:highlight w:val="lightGray"/>
          <w:lang w:val="en-US"/>
        </w:rPr>
        <w:t>X         Y         U        U*                U* - U</w:t>
      </w:r>
    </w:p>
    <w:p w14:paraId="1C493901" w14:textId="06960DD0" w:rsidR="00B4516C" w:rsidRPr="00B4516C" w:rsidRDefault="00B4516C" w:rsidP="00B4516C">
      <w:pPr>
        <w:autoSpaceDE w:val="0"/>
        <w:autoSpaceDN w:val="0"/>
        <w:adjustRightInd w:val="0"/>
        <w:spacing w:after="0" w:line="240" w:lineRule="auto"/>
        <w:jc w:val="center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4516C">
        <w:rPr>
          <w:rFonts w:ascii="Consolas" w:hAnsi="Consolas" w:cs="Consolas"/>
          <w:color w:val="000000"/>
          <w:sz w:val="19"/>
          <w:szCs w:val="19"/>
          <w:lang w:val="en-US"/>
        </w:rPr>
        <w:t>1         1         7         7                     0</w:t>
      </w:r>
    </w:p>
    <w:p w14:paraId="401C9C7A" w14:textId="459C915F" w:rsidR="00B4516C" w:rsidRPr="00B4516C" w:rsidRDefault="00B4516C" w:rsidP="00B4516C">
      <w:pPr>
        <w:autoSpaceDE w:val="0"/>
        <w:autoSpaceDN w:val="0"/>
        <w:adjustRightInd w:val="0"/>
        <w:spacing w:after="0" w:line="240" w:lineRule="auto"/>
        <w:jc w:val="center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4516C">
        <w:rPr>
          <w:rFonts w:ascii="Consolas" w:hAnsi="Consolas" w:cs="Consolas"/>
          <w:color w:val="000000"/>
          <w:sz w:val="19"/>
          <w:szCs w:val="19"/>
          <w:lang w:val="en-US"/>
        </w:rPr>
        <w:t>9         1         7         7                     0</w:t>
      </w:r>
    </w:p>
    <w:p w14:paraId="24ABC83E" w14:textId="2281B4D1" w:rsidR="00B4516C" w:rsidRPr="00B4516C" w:rsidRDefault="00B4516C" w:rsidP="00B4516C">
      <w:pPr>
        <w:autoSpaceDE w:val="0"/>
        <w:autoSpaceDN w:val="0"/>
        <w:adjustRightInd w:val="0"/>
        <w:spacing w:after="0" w:line="240" w:lineRule="auto"/>
        <w:jc w:val="center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4516C">
        <w:rPr>
          <w:rFonts w:ascii="Consolas" w:hAnsi="Consolas" w:cs="Consolas"/>
          <w:color w:val="000000"/>
          <w:sz w:val="19"/>
          <w:szCs w:val="19"/>
          <w:lang w:val="en-US"/>
        </w:rPr>
        <w:t>1         2         7         7                     0</w:t>
      </w:r>
    </w:p>
    <w:p w14:paraId="6D2DB6C8" w14:textId="65027E74" w:rsidR="00B4516C" w:rsidRPr="00B4516C" w:rsidRDefault="00B4516C" w:rsidP="00B4516C">
      <w:pPr>
        <w:autoSpaceDE w:val="0"/>
        <w:autoSpaceDN w:val="0"/>
        <w:adjustRightInd w:val="0"/>
        <w:spacing w:after="0" w:line="240" w:lineRule="auto"/>
        <w:jc w:val="center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4516C">
        <w:rPr>
          <w:rFonts w:ascii="Consolas" w:hAnsi="Consolas" w:cs="Consolas"/>
          <w:color w:val="000000"/>
          <w:sz w:val="19"/>
          <w:szCs w:val="19"/>
          <w:lang w:val="en-US"/>
        </w:rPr>
        <w:t>9         2         7         7                     0</w:t>
      </w:r>
    </w:p>
    <w:p w14:paraId="0DCA02B5" w14:textId="2BBA21C0" w:rsidR="00B4516C" w:rsidRPr="00B4516C" w:rsidRDefault="00B4516C" w:rsidP="00B4516C">
      <w:pPr>
        <w:autoSpaceDE w:val="0"/>
        <w:autoSpaceDN w:val="0"/>
        <w:adjustRightInd w:val="0"/>
        <w:spacing w:after="0" w:line="240" w:lineRule="auto"/>
        <w:jc w:val="center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4516C">
        <w:rPr>
          <w:rFonts w:ascii="Consolas" w:hAnsi="Consolas" w:cs="Consolas"/>
          <w:color w:val="000000"/>
          <w:sz w:val="19"/>
          <w:szCs w:val="19"/>
          <w:lang w:val="en-US"/>
        </w:rPr>
        <w:t>1         3         7         7                     0</w:t>
      </w:r>
    </w:p>
    <w:p w14:paraId="19D68A89" w14:textId="1EAD9506" w:rsidR="00B4516C" w:rsidRPr="00B4516C" w:rsidRDefault="00B4516C" w:rsidP="00B4516C">
      <w:pPr>
        <w:autoSpaceDE w:val="0"/>
        <w:autoSpaceDN w:val="0"/>
        <w:adjustRightInd w:val="0"/>
        <w:spacing w:after="0" w:line="240" w:lineRule="auto"/>
        <w:jc w:val="center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4516C">
        <w:rPr>
          <w:rFonts w:ascii="Consolas" w:hAnsi="Consolas" w:cs="Consolas"/>
          <w:color w:val="000000"/>
          <w:sz w:val="19"/>
          <w:szCs w:val="19"/>
          <w:lang w:val="en-US"/>
        </w:rPr>
        <w:t>9         3         7         7                     0</w:t>
      </w:r>
    </w:p>
    <w:p w14:paraId="568D66C3" w14:textId="043ACB98" w:rsidR="00B4516C" w:rsidRPr="00B4516C" w:rsidRDefault="00B4516C" w:rsidP="00B4516C">
      <w:pPr>
        <w:autoSpaceDE w:val="0"/>
        <w:autoSpaceDN w:val="0"/>
        <w:adjustRightInd w:val="0"/>
        <w:spacing w:after="0" w:line="240" w:lineRule="auto"/>
        <w:jc w:val="center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4516C">
        <w:rPr>
          <w:rFonts w:ascii="Consolas" w:hAnsi="Consolas" w:cs="Consolas"/>
          <w:color w:val="000000"/>
          <w:sz w:val="19"/>
          <w:szCs w:val="19"/>
          <w:lang w:val="en-US"/>
        </w:rPr>
        <w:t>1         4         7         7                     0</w:t>
      </w:r>
    </w:p>
    <w:p w14:paraId="09AC1B23" w14:textId="5EA13379" w:rsidR="00B4516C" w:rsidRPr="00B4516C" w:rsidRDefault="00B4516C" w:rsidP="00B4516C">
      <w:pPr>
        <w:autoSpaceDE w:val="0"/>
        <w:autoSpaceDN w:val="0"/>
        <w:adjustRightInd w:val="0"/>
        <w:spacing w:after="0" w:line="240" w:lineRule="auto"/>
        <w:jc w:val="center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4516C">
        <w:rPr>
          <w:rFonts w:ascii="Consolas" w:hAnsi="Consolas" w:cs="Consolas"/>
          <w:color w:val="000000"/>
          <w:sz w:val="19"/>
          <w:szCs w:val="19"/>
          <w:lang w:val="en-US"/>
        </w:rPr>
        <w:t>9         4         7         7                     0</w:t>
      </w:r>
    </w:p>
    <w:p w14:paraId="3FC8E27D" w14:textId="2B61BACE" w:rsidR="00B4516C" w:rsidRDefault="00B4516C" w:rsidP="00B4516C">
      <w:pPr>
        <w:ind w:left="372" w:firstLine="708"/>
        <w:rPr>
          <w:sz w:val="28"/>
          <w:szCs w:val="28"/>
        </w:rPr>
      </w:pPr>
      <w:r>
        <w:rPr>
          <w:sz w:val="28"/>
          <w:szCs w:val="28"/>
        </w:rPr>
        <w:t xml:space="preserve">Вывод </w:t>
      </w:r>
    </w:p>
    <w:p w14:paraId="5F483F49" w14:textId="431D717A" w:rsidR="00B4516C" w:rsidRPr="00B4516C" w:rsidRDefault="00B4516C" w:rsidP="00B4516C">
      <w:pPr>
        <w:rPr>
          <w:sz w:val="28"/>
          <w:szCs w:val="28"/>
        </w:rPr>
      </w:pPr>
      <w:r>
        <w:rPr>
          <w:sz w:val="28"/>
          <w:szCs w:val="28"/>
        </w:rPr>
        <w:t>Линейными функциями функция константы приближается без погрешности.</w:t>
      </w:r>
    </w:p>
    <w:p w14:paraId="3ACEE3B9" w14:textId="5A0BC818" w:rsidR="00B4516C" w:rsidRDefault="00B4516C" w:rsidP="00374F31">
      <w:pPr>
        <w:pStyle w:val="af7"/>
        <w:numPr>
          <w:ilvl w:val="0"/>
          <w:numId w:val="25"/>
        </w:numPr>
        <w:rPr>
          <w:sz w:val="28"/>
          <w:szCs w:val="28"/>
        </w:rPr>
      </w:pPr>
      <w:r w:rsidRPr="00374F31">
        <w:rPr>
          <w:sz w:val="28"/>
          <w:szCs w:val="28"/>
        </w:rPr>
        <w:t>Цель теста</w:t>
      </w:r>
    </w:p>
    <w:p w14:paraId="336016CC" w14:textId="77777777" w:rsidR="00374F31" w:rsidRPr="00374F31" w:rsidRDefault="00374F31" w:rsidP="00374F31">
      <w:pPr>
        <w:rPr>
          <w:sz w:val="28"/>
          <w:szCs w:val="28"/>
        </w:rPr>
      </w:pPr>
      <w:r w:rsidRPr="00374F31">
        <w:rPr>
          <w:sz w:val="28"/>
          <w:szCs w:val="28"/>
        </w:rPr>
        <w:t>Проверить работоспособность программы на линейной функции с разными коэффициентами и равномерной сеткой.</w:t>
      </w:r>
    </w:p>
    <w:p w14:paraId="11081D8F" w14:textId="033C1E98" w:rsidR="00374F31" w:rsidRPr="00374F31" w:rsidRDefault="00374F31" w:rsidP="00374F31">
      <w:pPr>
        <w:ind w:left="1080"/>
        <w:rPr>
          <w:rFonts w:eastAsiaTheme="minorEastAsia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γ</m:t>
        </m:r>
        <m:r>
          <w:rPr>
            <w:rFonts w:ascii="Cambria Math" w:hAnsi="Cambria Math"/>
            <w:sz w:val="28"/>
            <w:szCs w:val="28"/>
            <w:lang w:val="en-US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9</m:t>
        </m:r>
        <m:r>
          <w:rPr>
            <w:rFonts w:ascii="Cambria Math" w:hAnsi="Cambria Math"/>
            <w:sz w:val="28"/>
            <w:szCs w:val="28"/>
            <w:lang w:val="en-US"/>
          </w:rPr>
          <m:t xml:space="preserve">,  </m:t>
        </m:r>
        <m:r>
          <w:rPr>
            <w:rFonts w:ascii="Cambria Math" w:hAnsi="Cambria Math"/>
            <w:sz w:val="28"/>
            <w:szCs w:val="28"/>
          </w:rPr>
          <m:t>λ</m:t>
        </m:r>
        <m:r>
          <w:rPr>
            <w:rFonts w:ascii="Cambria Math" w:hAnsi="Cambria Math"/>
            <w:sz w:val="28"/>
            <w:szCs w:val="28"/>
            <w:lang w:val="en-US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6</m:t>
        </m:r>
      </m:oMath>
      <w:r>
        <w:rPr>
          <w:rFonts w:eastAsiaTheme="minorEastAsia"/>
          <w:sz w:val="28"/>
          <w:szCs w:val="28"/>
          <w:lang w:val="en-US"/>
        </w:rPr>
        <w:t xml:space="preserve">, f = </w:t>
      </w:r>
      <w:r>
        <w:rPr>
          <w:rFonts w:eastAsiaTheme="minorEastAsia"/>
          <w:sz w:val="28"/>
          <w:szCs w:val="28"/>
          <w:lang w:val="en-US"/>
        </w:rPr>
        <w:t>18x+ 9</w:t>
      </w:r>
      <w:proofErr w:type="gramStart"/>
      <w:r>
        <w:rPr>
          <w:rFonts w:eastAsiaTheme="minorEastAsia"/>
          <w:sz w:val="28"/>
          <w:szCs w:val="28"/>
          <w:lang w:val="en-US"/>
        </w:rPr>
        <w:t>y</w:t>
      </w:r>
      <w:r>
        <w:rPr>
          <w:rFonts w:eastAsiaTheme="minorEastAsia"/>
          <w:sz w:val="28"/>
          <w:szCs w:val="28"/>
          <w:lang w:val="en-US"/>
        </w:rPr>
        <w:t>,  u</w:t>
      </w:r>
      <w:proofErr w:type="gramEnd"/>
      <w:r>
        <w:rPr>
          <w:rFonts w:eastAsiaTheme="minorEastAsia"/>
          <w:sz w:val="28"/>
          <w:szCs w:val="28"/>
          <w:lang w:val="en-US"/>
        </w:rPr>
        <w:t xml:space="preserve"> = </w:t>
      </w:r>
      <w:r>
        <w:rPr>
          <w:rFonts w:eastAsiaTheme="minorEastAsia"/>
          <w:sz w:val="28"/>
          <w:szCs w:val="28"/>
          <w:lang w:val="en-US"/>
        </w:rPr>
        <w:t>2x + y</w:t>
      </w:r>
    </w:p>
    <w:p w14:paraId="443E9D57" w14:textId="5A913B33" w:rsidR="00B4516C" w:rsidRPr="00374F31" w:rsidRDefault="00B4516C" w:rsidP="00B4516C">
      <w:pPr>
        <w:autoSpaceDE w:val="0"/>
        <w:autoSpaceDN w:val="0"/>
        <w:adjustRightInd w:val="0"/>
        <w:spacing w:after="0" w:line="240" w:lineRule="auto"/>
        <w:ind w:left="720"/>
        <w:jc w:val="center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374F31">
        <w:rPr>
          <w:rFonts w:ascii="Consolas" w:hAnsi="Consolas" w:cs="Consolas"/>
          <w:color w:val="000000"/>
          <w:sz w:val="19"/>
          <w:szCs w:val="19"/>
          <w:highlight w:val="lightGray"/>
          <w:lang w:val="en-US"/>
        </w:rPr>
        <w:t>X         Y         U        U*                U* - U</w:t>
      </w:r>
    </w:p>
    <w:p w14:paraId="3126FE21" w14:textId="10990C04" w:rsidR="00B4516C" w:rsidRPr="00B4516C" w:rsidRDefault="00B4516C" w:rsidP="00B4516C">
      <w:pPr>
        <w:autoSpaceDE w:val="0"/>
        <w:autoSpaceDN w:val="0"/>
        <w:adjustRightInd w:val="0"/>
        <w:spacing w:after="0" w:line="240" w:lineRule="auto"/>
        <w:ind w:left="720"/>
        <w:jc w:val="center"/>
        <w:rPr>
          <w:rFonts w:ascii="Consolas" w:hAnsi="Consolas" w:cs="Consolas"/>
          <w:color w:val="000000"/>
          <w:sz w:val="19"/>
          <w:szCs w:val="19"/>
        </w:rPr>
      </w:pPr>
      <w:r w:rsidRPr="00B4516C">
        <w:rPr>
          <w:rFonts w:ascii="Consolas" w:hAnsi="Consolas" w:cs="Consolas"/>
          <w:color w:val="000000"/>
          <w:sz w:val="19"/>
          <w:szCs w:val="19"/>
        </w:rPr>
        <w:t>2         0         4         4                     0</w:t>
      </w:r>
    </w:p>
    <w:p w14:paraId="3FF00491" w14:textId="5A6EABED" w:rsidR="00B4516C" w:rsidRPr="00B4516C" w:rsidRDefault="00B4516C" w:rsidP="00B4516C">
      <w:pPr>
        <w:autoSpaceDE w:val="0"/>
        <w:autoSpaceDN w:val="0"/>
        <w:adjustRightInd w:val="0"/>
        <w:spacing w:after="0" w:line="240" w:lineRule="auto"/>
        <w:ind w:left="720"/>
        <w:jc w:val="center"/>
        <w:rPr>
          <w:rFonts w:ascii="Consolas" w:hAnsi="Consolas" w:cs="Consolas"/>
          <w:color w:val="000000"/>
          <w:sz w:val="19"/>
          <w:szCs w:val="19"/>
        </w:rPr>
      </w:pPr>
      <w:r w:rsidRPr="00B4516C">
        <w:rPr>
          <w:rFonts w:ascii="Consolas" w:hAnsi="Consolas" w:cs="Consolas"/>
          <w:color w:val="000000"/>
          <w:sz w:val="19"/>
          <w:szCs w:val="19"/>
        </w:rPr>
        <w:t>4         0         8         8                     0</w:t>
      </w:r>
    </w:p>
    <w:p w14:paraId="75EBFA93" w14:textId="62C67EF5" w:rsidR="00B4516C" w:rsidRPr="00B4516C" w:rsidRDefault="00B4516C" w:rsidP="00B4516C">
      <w:pPr>
        <w:autoSpaceDE w:val="0"/>
        <w:autoSpaceDN w:val="0"/>
        <w:adjustRightInd w:val="0"/>
        <w:spacing w:after="0" w:line="240" w:lineRule="auto"/>
        <w:ind w:left="720"/>
        <w:jc w:val="center"/>
        <w:rPr>
          <w:rFonts w:ascii="Consolas" w:hAnsi="Consolas" w:cs="Consolas"/>
          <w:color w:val="000000"/>
          <w:sz w:val="19"/>
          <w:szCs w:val="19"/>
        </w:rPr>
      </w:pPr>
      <w:r w:rsidRPr="00B4516C">
        <w:rPr>
          <w:rFonts w:ascii="Consolas" w:hAnsi="Consolas" w:cs="Consolas"/>
          <w:color w:val="000000"/>
          <w:sz w:val="19"/>
          <w:szCs w:val="19"/>
        </w:rPr>
        <w:t>2         2         6         6                     0</w:t>
      </w:r>
    </w:p>
    <w:p w14:paraId="78F8D9AD" w14:textId="7401715D" w:rsidR="00B4516C" w:rsidRPr="00B4516C" w:rsidRDefault="00B4516C" w:rsidP="00B4516C">
      <w:pPr>
        <w:autoSpaceDE w:val="0"/>
        <w:autoSpaceDN w:val="0"/>
        <w:adjustRightInd w:val="0"/>
        <w:spacing w:after="0" w:line="240" w:lineRule="auto"/>
        <w:ind w:left="720"/>
        <w:jc w:val="center"/>
        <w:rPr>
          <w:rFonts w:ascii="Consolas" w:hAnsi="Consolas" w:cs="Consolas"/>
          <w:color w:val="000000"/>
          <w:sz w:val="19"/>
          <w:szCs w:val="19"/>
        </w:rPr>
      </w:pPr>
      <w:r w:rsidRPr="00B4516C">
        <w:rPr>
          <w:rFonts w:ascii="Consolas" w:hAnsi="Consolas" w:cs="Consolas"/>
          <w:color w:val="000000"/>
          <w:sz w:val="19"/>
          <w:szCs w:val="19"/>
        </w:rPr>
        <w:t>4         2        10        10                     0</w:t>
      </w:r>
    </w:p>
    <w:p w14:paraId="7DC3C0D9" w14:textId="7667005B" w:rsidR="00B4516C" w:rsidRPr="00B4516C" w:rsidRDefault="00B4516C" w:rsidP="00B4516C">
      <w:pPr>
        <w:autoSpaceDE w:val="0"/>
        <w:autoSpaceDN w:val="0"/>
        <w:adjustRightInd w:val="0"/>
        <w:spacing w:after="0" w:line="240" w:lineRule="auto"/>
        <w:ind w:left="720"/>
        <w:jc w:val="center"/>
        <w:rPr>
          <w:rFonts w:ascii="Consolas" w:hAnsi="Consolas" w:cs="Consolas"/>
          <w:color w:val="000000"/>
          <w:sz w:val="19"/>
          <w:szCs w:val="19"/>
        </w:rPr>
      </w:pPr>
      <w:r w:rsidRPr="00B4516C">
        <w:rPr>
          <w:rFonts w:ascii="Consolas" w:hAnsi="Consolas" w:cs="Consolas"/>
          <w:color w:val="000000"/>
          <w:sz w:val="19"/>
          <w:szCs w:val="19"/>
        </w:rPr>
        <w:t>2         4         8         8                     0</w:t>
      </w:r>
    </w:p>
    <w:p w14:paraId="59CA408A" w14:textId="6885A1C3" w:rsidR="00B4516C" w:rsidRPr="00B4516C" w:rsidRDefault="00B4516C" w:rsidP="00B4516C">
      <w:pPr>
        <w:autoSpaceDE w:val="0"/>
        <w:autoSpaceDN w:val="0"/>
        <w:adjustRightInd w:val="0"/>
        <w:spacing w:after="0" w:line="240" w:lineRule="auto"/>
        <w:ind w:left="720"/>
        <w:jc w:val="center"/>
        <w:rPr>
          <w:rFonts w:ascii="Consolas" w:hAnsi="Consolas" w:cs="Consolas"/>
          <w:color w:val="000000"/>
          <w:sz w:val="19"/>
          <w:szCs w:val="19"/>
        </w:rPr>
      </w:pPr>
      <w:r w:rsidRPr="00B4516C">
        <w:rPr>
          <w:rFonts w:ascii="Consolas" w:hAnsi="Consolas" w:cs="Consolas"/>
          <w:color w:val="000000"/>
          <w:sz w:val="19"/>
          <w:szCs w:val="19"/>
        </w:rPr>
        <w:t>4         4        12        12                     0</w:t>
      </w:r>
    </w:p>
    <w:p w14:paraId="1E680C31" w14:textId="669FEC50" w:rsidR="00374F31" w:rsidRDefault="00374F31" w:rsidP="00374F31">
      <w:pPr>
        <w:ind w:left="720"/>
        <w:rPr>
          <w:sz w:val="28"/>
          <w:szCs w:val="28"/>
        </w:rPr>
      </w:pPr>
      <w:r>
        <w:rPr>
          <w:sz w:val="28"/>
          <w:szCs w:val="28"/>
        </w:rPr>
        <w:lastRenderedPageBreak/>
        <w:t>Вывод</w:t>
      </w:r>
    </w:p>
    <w:p w14:paraId="2039B692" w14:textId="328B5B84" w:rsidR="00374F31" w:rsidRDefault="00374F31" w:rsidP="00374F31">
      <w:pPr>
        <w:ind w:left="720"/>
        <w:rPr>
          <w:sz w:val="28"/>
          <w:szCs w:val="28"/>
        </w:rPr>
      </w:pPr>
      <w:r>
        <w:rPr>
          <w:sz w:val="28"/>
          <w:szCs w:val="28"/>
        </w:rPr>
        <w:t>Линейная функция идеально приближается линейным базисом.</w:t>
      </w:r>
    </w:p>
    <w:p w14:paraId="2742ACE6" w14:textId="2B320556" w:rsidR="00374F31" w:rsidRDefault="00374F31" w:rsidP="00374F31">
      <w:pPr>
        <w:pStyle w:val="af7"/>
        <w:numPr>
          <w:ilvl w:val="0"/>
          <w:numId w:val="25"/>
        </w:numPr>
        <w:rPr>
          <w:sz w:val="28"/>
          <w:szCs w:val="28"/>
        </w:rPr>
      </w:pPr>
      <w:r w:rsidRPr="00374F31">
        <w:rPr>
          <w:sz w:val="28"/>
          <w:szCs w:val="28"/>
        </w:rPr>
        <w:t>Цель теста</w:t>
      </w:r>
    </w:p>
    <w:p w14:paraId="39037E1F" w14:textId="72E80771" w:rsidR="00374F31" w:rsidRPr="00374F31" w:rsidRDefault="00374F31" w:rsidP="00374F31">
      <w:pPr>
        <w:rPr>
          <w:sz w:val="28"/>
          <w:szCs w:val="28"/>
        </w:rPr>
      </w:pPr>
      <w:r>
        <w:rPr>
          <w:sz w:val="28"/>
          <w:szCs w:val="28"/>
        </w:rPr>
        <w:t>Посмотреть, как линейный базис приближает полином степени 4</w:t>
      </w:r>
    </w:p>
    <w:p w14:paraId="3931B1D1" w14:textId="4D66DD06" w:rsidR="00374F31" w:rsidRDefault="00374F31" w:rsidP="00374F31">
      <w:pPr>
        <w:ind w:left="1080"/>
        <w:rPr>
          <w:rFonts w:eastAsiaTheme="minorEastAsia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γ</m:t>
        </m:r>
        <m:r>
          <w:rPr>
            <w:rFonts w:ascii="Cambria Math" w:hAnsi="Cambria Math"/>
            <w:sz w:val="28"/>
            <w:szCs w:val="28"/>
            <w:lang w:val="en-US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1</m:t>
        </m:r>
        <m:r>
          <w:rPr>
            <w:rFonts w:ascii="Cambria Math" w:hAnsi="Cambria Math"/>
            <w:sz w:val="28"/>
            <w:szCs w:val="28"/>
            <w:lang w:val="en-US"/>
          </w:rPr>
          <m:t xml:space="preserve">,  </m:t>
        </m:r>
        <m:r>
          <w:rPr>
            <w:rFonts w:ascii="Cambria Math" w:hAnsi="Cambria Math"/>
            <w:sz w:val="28"/>
            <w:szCs w:val="28"/>
          </w:rPr>
          <m:t>λ</m:t>
        </m:r>
        <m:r>
          <w:rPr>
            <w:rFonts w:ascii="Cambria Math" w:hAnsi="Cambria Math"/>
            <w:sz w:val="28"/>
            <w:szCs w:val="28"/>
            <w:lang w:val="en-US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1</m:t>
        </m:r>
      </m:oMath>
      <w:r>
        <w:rPr>
          <w:rFonts w:eastAsiaTheme="minorEastAsia"/>
          <w:sz w:val="28"/>
          <w:szCs w:val="28"/>
          <w:lang w:val="en-US"/>
        </w:rPr>
        <w:t>, f = 18x+ 9</w:t>
      </w:r>
      <w:proofErr w:type="gramStart"/>
      <w:r>
        <w:rPr>
          <w:rFonts w:eastAsiaTheme="minorEastAsia"/>
          <w:sz w:val="28"/>
          <w:szCs w:val="28"/>
          <w:lang w:val="en-US"/>
        </w:rPr>
        <w:t>y,  u</w:t>
      </w:r>
      <w:proofErr w:type="gramEnd"/>
      <w:r>
        <w:rPr>
          <w:rFonts w:eastAsiaTheme="minorEastAsia"/>
          <w:sz w:val="28"/>
          <w:szCs w:val="28"/>
          <w:lang w:val="en-US"/>
        </w:rPr>
        <w:t xml:space="preserve"> = 2x + y</w:t>
      </w:r>
    </w:p>
    <w:p w14:paraId="4F871428" w14:textId="4F3AB51E" w:rsidR="00491DA7" w:rsidRDefault="00491DA7" w:rsidP="00491DA7">
      <w:pPr>
        <w:autoSpaceDE w:val="0"/>
        <w:autoSpaceDN w:val="0"/>
        <w:adjustRightInd w:val="0"/>
        <w:spacing w:after="0" w:line="240" w:lineRule="auto"/>
        <w:jc w:val="center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X         Y         U        U*                U* - U</w:t>
      </w:r>
    </w:p>
    <w:p w14:paraId="0C1D2E22" w14:textId="1A432A13" w:rsidR="00491DA7" w:rsidRDefault="00491DA7" w:rsidP="00491DA7">
      <w:pPr>
        <w:autoSpaceDE w:val="0"/>
        <w:autoSpaceDN w:val="0"/>
        <w:adjustRightInd w:val="0"/>
        <w:spacing w:after="0" w:line="240" w:lineRule="auto"/>
        <w:jc w:val="center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1         1        10        10                     0</w:t>
      </w:r>
    </w:p>
    <w:p w14:paraId="567F7B88" w14:textId="1DB1DD24" w:rsidR="00491DA7" w:rsidRDefault="00491DA7" w:rsidP="00491DA7">
      <w:pPr>
        <w:autoSpaceDE w:val="0"/>
        <w:autoSpaceDN w:val="0"/>
        <w:adjustRightInd w:val="0"/>
        <w:spacing w:after="0" w:line="240" w:lineRule="auto"/>
        <w:jc w:val="center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5         1      1882      1882                     0</w:t>
      </w:r>
    </w:p>
    <w:p w14:paraId="73B2FE8C" w14:textId="4B7D776F" w:rsidR="00491DA7" w:rsidRDefault="00491DA7" w:rsidP="00491DA7">
      <w:pPr>
        <w:autoSpaceDE w:val="0"/>
        <w:autoSpaceDN w:val="0"/>
        <w:adjustRightInd w:val="0"/>
        <w:spacing w:after="0" w:line="240" w:lineRule="auto"/>
        <w:jc w:val="center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9         1     19690     19690                     0</w:t>
      </w:r>
    </w:p>
    <w:p w14:paraId="34DC4183" w14:textId="275BB07F" w:rsidR="00491DA7" w:rsidRDefault="00491DA7" w:rsidP="00491DA7">
      <w:pPr>
        <w:autoSpaceDE w:val="0"/>
        <w:autoSpaceDN w:val="0"/>
        <w:adjustRightInd w:val="0"/>
        <w:spacing w:after="0" w:line="240" w:lineRule="auto"/>
        <w:jc w:val="center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1         5       134       134                     0</w:t>
      </w:r>
    </w:p>
    <w:p w14:paraId="00CA13CA" w14:textId="5C9281D5" w:rsidR="00491DA7" w:rsidRDefault="00491DA7" w:rsidP="00491DA7">
      <w:pPr>
        <w:autoSpaceDE w:val="0"/>
        <w:autoSpaceDN w:val="0"/>
        <w:adjustRightInd w:val="0"/>
        <w:spacing w:after="0" w:line="240" w:lineRule="auto"/>
        <w:jc w:val="center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5         5</w:t>
      </w:r>
      <w:r w:rsidRPr="00755EBE">
        <w:rPr>
          <w:rFonts w:ascii="Consolas" w:hAnsi="Consolas" w:cs="Consolas"/>
          <w:color w:val="000000"/>
          <w:sz w:val="19"/>
          <w:szCs w:val="19"/>
        </w:rPr>
        <w:t xml:space="preserve">    </w:t>
      </w:r>
      <w:r>
        <w:rPr>
          <w:rFonts w:ascii="Consolas" w:hAnsi="Consolas" w:cs="Consolas"/>
          <w:color w:val="000000"/>
          <w:sz w:val="19"/>
          <w:szCs w:val="19"/>
        </w:rPr>
        <w:t>1848.90909090909      2006       157.09090909091</w:t>
      </w:r>
    </w:p>
    <w:p w14:paraId="6365CDA6" w14:textId="16EC8E96" w:rsidR="00491DA7" w:rsidRDefault="00491DA7" w:rsidP="00491DA7">
      <w:pPr>
        <w:autoSpaceDE w:val="0"/>
        <w:autoSpaceDN w:val="0"/>
        <w:adjustRightInd w:val="0"/>
        <w:spacing w:after="0" w:line="240" w:lineRule="auto"/>
        <w:jc w:val="center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9         5     19814     19814                     0</w:t>
      </w:r>
    </w:p>
    <w:p w14:paraId="538F4C05" w14:textId="0C26BD61" w:rsidR="00491DA7" w:rsidRDefault="00491DA7" w:rsidP="00491DA7">
      <w:pPr>
        <w:autoSpaceDE w:val="0"/>
        <w:autoSpaceDN w:val="0"/>
        <w:adjustRightInd w:val="0"/>
        <w:spacing w:after="0" w:line="240" w:lineRule="auto"/>
        <w:jc w:val="center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1         9       738       738                     0</w:t>
      </w:r>
    </w:p>
    <w:p w14:paraId="3B6444A4" w14:textId="453BDE25" w:rsidR="00491DA7" w:rsidRDefault="00491DA7" w:rsidP="00491DA7">
      <w:pPr>
        <w:autoSpaceDE w:val="0"/>
        <w:autoSpaceDN w:val="0"/>
        <w:adjustRightInd w:val="0"/>
        <w:spacing w:after="0" w:line="240" w:lineRule="auto"/>
        <w:jc w:val="center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5         9      2610      2610                     0</w:t>
      </w:r>
    </w:p>
    <w:p w14:paraId="10AA25D7" w14:textId="24C61C37" w:rsidR="00491DA7" w:rsidRDefault="00491DA7" w:rsidP="00491DA7">
      <w:pPr>
        <w:autoSpaceDE w:val="0"/>
        <w:autoSpaceDN w:val="0"/>
        <w:adjustRightInd w:val="0"/>
        <w:spacing w:after="0" w:line="240" w:lineRule="auto"/>
        <w:jc w:val="center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9         9     20418     20418                     0</w:t>
      </w:r>
    </w:p>
    <w:p w14:paraId="6A7A6FE9" w14:textId="77777777" w:rsidR="00491DA7" w:rsidRDefault="00491DA7" w:rsidP="00491DA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14:paraId="1D734993" w14:textId="1184A073" w:rsidR="00491DA7" w:rsidRPr="00491DA7" w:rsidRDefault="00491DA7" w:rsidP="00491DA7">
      <w:pPr>
        <w:rPr>
          <w:rFonts w:eastAsiaTheme="minorEastAsia"/>
          <w:iCs/>
          <w:sz w:val="28"/>
          <w:szCs w:val="28"/>
        </w:rPr>
      </w:pPr>
      <w:r>
        <w:rPr>
          <w:rFonts w:eastAsiaTheme="minorEastAsia"/>
          <w:iCs/>
          <w:sz w:val="28"/>
          <w:szCs w:val="28"/>
        </w:rPr>
        <w:t>Видно, что линейными функциями приблизиться к полиному 4 степени не получилось.</w:t>
      </w:r>
    </w:p>
    <w:p w14:paraId="44A0291B" w14:textId="33E98724" w:rsidR="00D47FAA" w:rsidRDefault="00D47FAA" w:rsidP="00D47FAA">
      <w:pPr>
        <w:pStyle w:val="af7"/>
        <w:numPr>
          <w:ilvl w:val="0"/>
          <w:numId w:val="21"/>
        </w:numPr>
        <w:rPr>
          <w:sz w:val="28"/>
          <w:szCs w:val="28"/>
        </w:rPr>
      </w:pPr>
      <w:r w:rsidRPr="00DC5815">
        <w:rPr>
          <w:sz w:val="28"/>
          <w:szCs w:val="28"/>
        </w:rPr>
        <w:t>Пр</w:t>
      </w:r>
      <w:r w:rsidR="00B4516C">
        <w:rPr>
          <w:sz w:val="28"/>
          <w:szCs w:val="28"/>
        </w:rPr>
        <w:t>и</w:t>
      </w:r>
      <w:r w:rsidRPr="00DC5815">
        <w:rPr>
          <w:sz w:val="28"/>
          <w:szCs w:val="28"/>
        </w:rPr>
        <w:t>ведённые исследования и выводы</w:t>
      </w:r>
    </w:p>
    <w:p w14:paraId="0F765445" w14:textId="63C8CE27" w:rsidR="004269B6" w:rsidRDefault="004269B6" w:rsidP="004269B6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Будем делать исследование на полиноме 2 </w:t>
      </w:r>
      <w:proofErr w:type="gramStart"/>
      <w:r>
        <w:rPr>
          <w:sz w:val="28"/>
          <w:szCs w:val="28"/>
        </w:rPr>
        <w:t>порядка(</w:t>
      </w:r>
      <w:proofErr w:type="gramEnd"/>
      <w:r>
        <w:rPr>
          <w:sz w:val="28"/>
          <w:szCs w:val="28"/>
        </w:rPr>
        <w:t>на 1 порядок выше, чем базисные функции).</w:t>
      </w:r>
    </w:p>
    <w:p w14:paraId="2999A502" w14:textId="1578B36C" w:rsidR="00491DA7" w:rsidRDefault="00491DA7" w:rsidP="00491DA7">
      <w:pPr>
        <w:ind w:left="1080"/>
        <w:rPr>
          <w:rFonts w:eastAsiaTheme="minorEastAsia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γ</m:t>
        </m:r>
        <m:r>
          <w:rPr>
            <w:rFonts w:ascii="Cambria Math" w:hAnsi="Cambria Math"/>
            <w:sz w:val="28"/>
            <w:szCs w:val="28"/>
            <w:lang w:val="en-US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9</m:t>
        </m:r>
        <m:r>
          <w:rPr>
            <w:rFonts w:ascii="Cambria Math" w:hAnsi="Cambria Math"/>
            <w:sz w:val="28"/>
            <w:szCs w:val="28"/>
            <w:lang w:val="en-US"/>
          </w:rPr>
          <m:t xml:space="preserve">,  </m:t>
        </m:r>
        <m:r>
          <w:rPr>
            <w:rFonts w:ascii="Cambria Math" w:hAnsi="Cambria Math"/>
            <w:sz w:val="28"/>
            <w:szCs w:val="28"/>
          </w:rPr>
          <m:t>λ</m:t>
        </m:r>
        <m:r>
          <w:rPr>
            <w:rFonts w:ascii="Cambria Math" w:hAnsi="Cambria Math"/>
            <w:sz w:val="28"/>
            <w:szCs w:val="28"/>
            <w:lang w:val="en-US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6</m:t>
        </m:r>
      </m:oMath>
      <w:r>
        <w:rPr>
          <w:rFonts w:eastAsiaTheme="minorEastAsia"/>
          <w:sz w:val="28"/>
          <w:szCs w:val="28"/>
          <w:lang w:val="en-US"/>
        </w:rPr>
        <w:t xml:space="preserve">, f = </w:t>
      </w:r>
      <w:r w:rsidRPr="00491DA7">
        <w:rPr>
          <w:rFonts w:eastAsiaTheme="minorEastAsia"/>
          <w:sz w:val="28"/>
          <w:szCs w:val="28"/>
          <w:lang w:val="en-US"/>
        </w:rPr>
        <w:t>9</w:t>
      </w:r>
      <w:r>
        <w:rPr>
          <w:rFonts w:eastAsiaTheme="minorEastAsia"/>
          <w:sz w:val="28"/>
          <w:szCs w:val="28"/>
          <w:lang w:val="en-US"/>
        </w:rPr>
        <w:t>(y</w:t>
      </w:r>
      <w:r>
        <w:rPr>
          <w:rFonts w:eastAsiaTheme="minorEastAsia"/>
          <w:sz w:val="28"/>
          <w:szCs w:val="28"/>
          <w:vertAlign w:val="superscript"/>
          <w:lang w:val="en-US"/>
        </w:rPr>
        <w:t xml:space="preserve">2 </w:t>
      </w:r>
      <w:r>
        <w:rPr>
          <w:rFonts w:eastAsiaTheme="minorEastAsia"/>
          <w:sz w:val="28"/>
          <w:szCs w:val="28"/>
          <w:lang w:val="en-US"/>
        </w:rPr>
        <w:t>+3x</w:t>
      </w:r>
      <w:r>
        <w:rPr>
          <w:rFonts w:eastAsiaTheme="minorEastAsia"/>
          <w:sz w:val="28"/>
          <w:szCs w:val="28"/>
          <w:vertAlign w:val="superscript"/>
          <w:lang w:val="en-US"/>
        </w:rPr>
        <w:t>2</w:t>
      </w:r>
      <w:r>
        <w:rPr>
          <w:rFonts w:eastAsiaTheme="minorEastAsia"/>
          <w:sz w:val="28"/>
          <w:szCs w:val="28"/>
          <w:lang w:val="en-US"/>
        </w:rPr>
        <w:t>+</w:t>
      </w:r>
      <w:proofErr w:type="gramStart"/>
      <w:r>
        <w:rPr>
          <w:rFonts w:eastAsiaTheme="minorEastAsia"/>
          <w:sz w:val="28"/>
          <w:szCs w:val="28"/>
          <w:lang w:val="en-US"/>
        </w:rPr>
        <w:t>y)+</w:t>
      </w:r>
      <w:proofErr w:type="gramEnd"/>
      <w:r>
        <w:rPr>
          <w:rFonts w:eastAsiaTheme="minorEastAsia"/>
          <w:sz w:val="28"/>
          <w:szCs w:val="28"/>
          <w:lang w:val="en-US"/>
        </w:rPr>
        <w:t xml:space="preserve">24 </w:t>
      </w:r>
      <w:r>
        <w:rPr>
          <w:rFonts w:eastAsiaTheme="minorEastAsia"/>
          <w:sz w:val="28"/>
          <w:szCs w:val="28"/>
          <w:lang w:val="en-US"/>
        </w:rPr>
        <w:t>,  u = y</w:t>
      </w:r>
      <w:r>
        <w:rPr>
          <w:rFonts w:eastAsiaTheme="minorEastAsia"/>
          <w:sz w:val="28"/>
          <w:szCs w:val="28"/>
          <w:vertAlign w:val="superscript"/>
          <w:lang w:val="en-US"/>
        </w:rPr>
        <w:t xml:space="preserve">2 </w:t>
      </w:r>
      <w:r>
        <w:rPr>
          <w:rFonts w:eastAsiaTheme="minorEastAsia"/>
          <w:sz w:val="28"/>
          <w:szCs w:val="28"/>
          <w:lang w:val="en-US"/>
        </w:rPr>
        <w:t>+3x</w:t>
      </w:r>
      <w:r>
        <w:rPr>
          <w:rFonts w:eastAsiaTheme="minorEastAsia"/>
          <w:sz w:val="28"/>
          <w:szCs w:val="28"/>
          <w:vertAlign w:val="superscript"/>
          <w:lang w:val="en-US"/>
        </w:rPr>
        <w:t>2</w:t>
      </w:r>
      <w:r>
        <w:rPr>
          <w:rFonts w:eastAsiaTheme="minorEastAsia"/>
          <w:sz w:val="28"/>
          <w:szCs w:val="28"/>
          <w:lang w:val="en-US"/>
        </w:rPr>
        <w:t>+y</w:t>
      </w:r>
      <w:r>
        <w:rPr>
          <w:rFonts w:eastAsiaTheme="minorEastAsia"/>
          <w:sz w:val="28"/>
          <w:szCs w:val="28"/>
          <w:lang w:val="en-US"/>
        </w:rPr>
        <w:t>+8</w:t>
      </w:r>
    </w:p>
    <w:p w14:paraId="5287E2F7" w14:textId="5B9EDC97" w:rsidR="00491DA7" w:rsidRPr="00491DA7" w:rsidRDefault="00491DA7" w:rsidP="00491DA7">
      <w:pPr>
        <w:ind w:left="1080"/>
        <w:rPr>
          <w:rFonts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Сетка 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1</m:t>
          </m:r>
        </m:oMath>
      </m:oMathPara>
    </w:p>
    <w:p w14:paraId="78817B85" w14:textId="5ADC5B56" w:rsidR="00491DA7" w:rsidRDefault="00491DA7" w:rsidP="00491DA7">
      <w:pPr>
        <w:ind w:left="1080"/>
        <w:rPr>
          <w:rFonts w:eastAsiaTheme="minorEastAsia"/>
          <w:sz w:val="28"/>
          <w:szCs w:val="28"/>
          <w:lang w:val="en-US"/>
        </w:rPr>
      </w:pPr>
      <w:proofErr w:type="gramStart"/>
      <w:r>
        <w:rPr>
          <w:rFonts w:eastAsiaTheme="minorEastAsia"/>
          <w:sz w:val="28"/>
          <w:szCs w:val="28"/>
          <w:lang w:val="en-US"/>
        </w:rPr>
        <w:t>X{</w:t>
      </w:r>
      <w:proofErr w:type="gramEnd"/>
      <w:r>
        <w:rPr>
          <w:rFonts w:eastAsiaTheme="minorEastAsia"/>
          <w:sz w:val="28"/>
          <w:szCs w:val="28"/>
          <w:lang w:val="en-US"/>
        </w:rPr>
        <w:t>1, 13}</w:t>
      </w:r>
    </w:p>
    <w:p w14:paraId="52A8D7FF" w14:textId="70789235" w:rsidR="00491DA7" w:rsidRPr="00491DA7" w:rsidRDefault="00491DA7" w:rsidP="00491DA7">
      <w:pPr>
        <w:ind w:left="1080"/>
        <w:rPr>
          <w:rFonts w:eastAsiaTheme="minorEastAsia"/>
          <w:sz w:val="28"/>
          <w:szCs w:val="28"/>
          <w:lang w:val="en-US"/>
        </w:rPr>
      </w:pPr>
      <w:proofErr w:type="gramStart"/>
      <w:r>
        <w:rPr>
          <w:rFonts w:eastAsiaTheme="minorEastAsia"/>
          <w:sz w:val="28"/>
          <w:szCs w:val="28"/>
          <w:lang w:val="en-US"/>
        </w:rPr>
        <w:t>Y{</w:t>
      </w:r>
      <w:proofErr w:type="gramEnd"/>
      <w:r>
        <w:rPr>
          <w:rFonts w:eastAsiaTheme="minorEastAsia"/>
          <w:sz w:val="28"/>
          <w:szCs w:val="28"/>
          <w:lang w:val="en-US"/>
        </w:rPr>
        <w:t>1, 4, 16}</w:t>
      </w:r>
    </w:p>
    <w:p w14:paraId="112C383D" w14:textId="5043CFEC" w:rsidR="00491DA7" w:rsidRPr="00491DA7" w:rsidRDefault="00491DA7" w:rsidP="00491D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491DA7">
        <w:rPr>
          <w:rFonts w:ascii="Courier New" w:eastAsia="Times New Roman" w:hAnsi="Courier New" w:cs="Courier New"/>
          <w:color w:val="000000"/>
          <w:sz w:val="20"/>
          <w:szCs w:val="20"/>
          <w:highlight w:val="lightGray"/>
          <w:lang w:val="en-US" w:eastAsia="ru-RU"/>
        </w:rPr>
        <w:t>X         Y         U        U*                U* - U</w:t>
      </w:r>
    </w:p>
    <w:p w14:paraId="68764763" w14:textId="548C71D7" w:rsidR="00491DA7" w:rsidRPr="00491DA7" w:rsidRDefault="00491DA7" w:rsidP="00491D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491DA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1         1        13        13                     0</w:t>
      </w:r>
    </w:p>
    <w:p w14:paraId="1C9D88E5" w14:textId="2AF82E88" w:rsidR="00491DA7" w:rsidRPr="00491DA7" w:rsidRDefault="00491DA7" w:rsidP="00491D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491DA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13         1       517       517                     0</w:t>
      </w:r>
    </w:p>
    <w:p w14:paraId="62996A31" w14:textId="0E1DE0B1" w:rsidR="00491DA7" w:rsidRPr="00491DA7" w:rsidRDefault="00491DA7" w:rsidP="00491D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491DA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1         4        31        31                     0</w:t>
      </w:r>
    </w:p>
    <w:p w14:paraId="328BD210" w14:textId="2B418C24" w:rsidR="00491DA7" w:rsidRPr="00491DA7" w:rsidRDefault="00491DA7" w:rsidP="00491D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491DA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13         4       535       535                     0</w:t>
      </w:r>
    </w:p>
    <w:p w14:paraId="390677BF" w14:textId="0CAA1081" w:rsidR="00491DA7" w:rsidRPr="00491DA7" w:rsidRDefault="00491DA7" w:rsidP="00491D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491DA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1        16       283       283                     0</w:t>
      </w:r>
    </w:p>
    <w:p w14:paraId="482C9C40" w14:textId="7347ED04" w:rsidR="00491DA7" w:rsidRPr="00491DA7" w:rsidRDefault="00491DA7" w:rsidP="00491D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491DA7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13        16       787       787                     0</w:t>
      </w:r>
    </w:p>
    <w:p w14:paraId="72731020" w14:textId="77777777" w:rsidR="00491DA7" w:rsidRPr="00491DA7" w:rsidRDefault="00491DA7" w:rsidP="00491D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</w:p>
    <w:p w14:paraId="7394EC8E" w14:textId="77777777" w:rsidR="00491DA7" w:rsidRPr="004269B6" w:rsidRDefault="00491DA7" w:rsidP="004269B6">
      <w:pPr>
        <w:ind w:left="360"/>
        <w:rPr>
          <w:sz w:val="28"/>
          <w:szCs w:val="28"/>
        </w:rPr>
      </w:pPr>
    </w:p>
    <w:p w14:paraId="123F827A" w14:textId="2F358244" w:rsidR="00491DA7" w:rsidRPr="00491DA7" w:rsidRDefault="00374F31" w:rsidP="00491DA7">
      <w:pPr>
        <w:ind w:left="1080"/>
        <w:rPr>
          <w:rFonts w:eastAsiaTheme="minorEastAsia"/>
          <w:sz w:val="28"/>
          <w:szCs w:val="28"/>
          <w:lang w:val="en-US"/>
        </w:rPr>
      </w:pPr>
      <w:r>
        <w:rPr>
          <w:sz w:val="28"/>
          <w:szCs w:val="28"/>
        </w:rPr>
        <w:br w:type="page"/>
      </w: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w:lastRenderedPageBreak/>
            <w:br/>
          </m:r>
        </m:oMath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Сетка 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2</m:t>
          </m:r>
        </m:oMath>
      </m:oMathPara>
    </w:p>
    <w:p w14:paraId="342BBB86" w14:textId="2FA0FF0E" w:rsidR="00491DA7" w:rsidRDefault="00491DA7" w:rsidP="00491DA7">
      <w:pPr>
        <w:ind w:left="1080"/>
        <w:rPr>
          <w:rFonts w:eastAsiaTheme="minorEastAsia"/>
          <w:sz w:val="28"/>
          <w:szCs w:val="28"/>
          <w:lang w:val="en-US"/>
        </w:rPr>
      </w:pPr>
      <w:proofErr w:type="gramStart"/>
      <w:r>
        <w:rPr>
          <w:rFonts w:eastAsiaTheme="minorEastAsia"/>
          <w:sz w:val="28"/>
          <w:szCs w:val="28"/>
          <w:lang w:val="en-US"/>
        </w:rPr>
        <w:t>X{</w:t>
      </w:r>
      <w:proofErr w:type="gramEnd"/>
      <w:r>
        <w:rPr>
          <w:rFonts w:eastAsiaTheme="minorEastAsia"/>
          <w:sz w:val="28"/>
          <w:szCs w:val="28"/>
          <w:lang w:val="en-US"/>
        </w:rPr>
        <w:t xml:space="preserve">1, </w:t>
      </w:r>
      <w:r>
        <w:rPr>
          <w:rFonts w:eastAsiaTheme="minorEastAsia"/>
          <w:sz w:val="28"/>
          <w:szCs w:val="28"/>
          <w:lang w:val="en-US"/>
        </w:rPr>
        <w:t xml:space="preserve">7, </w:t>
      </w:r>
      <w:r>
        <w:rPr>
          <w:rFonts w:eastAsiaTheme="minorEastAsia"/>
          <w:sz w:val="28"/>
          <w:szCs w:val="28"/>
          <w:lang w:val="en-US"/>
        </w:rPr>
        <w:t>13}</w:t>
      </w:r>
    </w:p>
    <w:p w14:paraId="11F8CAB1" w14:textId="591A90CD" w:rsidR="00491DA7" w:rsidRPr="001D1388" w:rsidRDefault="00491DA7" w:rsidP="001D1388">
      <w:pPr>
        <w:ind w:left="1080"/>
        <w:rPr>
          <w:rFonts w:eastAsiaTheme="minorEastAsia"/>
          <w:sz w:val="28"/>
          <w:szCs w:val="28"/>
          <w:lang w:val="en-US"/>
        </w:rPr>
      </w:pPr>
      <w:proofErr w:type="gramStart"/>
      <w:r>
        <w:rPr>
          <w:rFonts w:eastAsiaTheme="minorEastAsia"/>
          <w:sz w:val="28"/>
          <w:szCs w:val="28"/>
          <w:lang w:val="en-US"/>
        </w:rPr>
        <w:t>Y{</w:t>
      </w:r>
      <w:proofErr w:type="gramEnd"/>
      <w:r>
        <w:rPr>
          <w:rFonts w:eastAsiaTheme="minorEastAsia"/>
          <w:sz w:val="28"/>
          <w:szCs w:val="28"/>
          <w:lang w:val="en-US"/>
        </w:rPr>
        <w:t>1,</w:t>
      </w:r>
      <w:r>
        <w:rPr>
          <w:rFonts w:eastAsiaTheme="minorEastAsia"/>
          <w:sz w:val="28"/>
          <w:szCs w:val="28"/>
          <w:lang w:val="en-US"/>
        </w:rPr>
        <w:t xml:space="preserve"> 2.5,</w:t>
      </w:r>
      <w:r>
        <w:rPr>
          <w:rFonts w:eastAsiaTheme="minorEastAsia"/>
          <w:sz w:val="28"/>
          <w:szCs w:val="28"/>
          <w:lang w:val="en-US"/>
        </w:rPr>
        <w:t xml:space="preserve"> 4,</w:t>
      </w:r>
      <w:r w:rsidR="001D1388">
        <w:rPr>
          <w:rFonts w:eastAsiaTheme="minorEastAsia"/>
          <w:sz w:val="28"/>
          <w:szCs w:val="28"/>
          <w:lang w:val="en-US"/>
        </w:rPr>
        <w:t xml:space="preserve"> 10,</w:t>
      </w:r>
      <w:r>
        <w:rPr>
          <w:rFonts w:eastAsiaTheme="minorEastAsia"/>
          <w:sz w:val="28"/>
          <w:szCs w:val="28"/>
          <w:lang w:val="en-US"/>
        </w:rPr>
        <w:t xml:space="preserve"> 16}</w:t>
      </w:r>
    </w:p>
    <w:p w14:paraId="707B32A2" w14:textId="50281A35" w:rsidR="001D1388" w:rsidRPr="001D1388" w:rsidRDefault="001D1388" w:rsidP="001D1388">
      <w:pPr>
        <w:pStyle w:val="HTML"/>
        <w:jc w:val="center"/>
        <w:rPr>
          <w:color w:val="000000"/>
        </w:rPr>
      </w:pPr>
      <w:r w:rsidRPr="001D1388">
        <w:rPr>
          <w:color w:val="000000"/>
          <w:highlight w:val="lightGray"/>
          <w:lang w:val="en-US"/>
        </w:rPr>
        <w:t>X</w:t>
      </w:r>
      <w:r w:rsidRPr="001D1388">
        <w:rPr>
          <w:color w:val="000000"/>
          <w:highlight w:val="lightGray"/>
        </w:rPr>
        <w:t xml:space="preserve">         </w:t>
      </w:r>
      <w:r w:rsidRPr="001D1388">
        <w:rPr>
          <w:color w:val="000000"/>
          <w:highlight w:val="lightGray"/>
          <w:lang w:val="en-US"/>
        </w:rPr>
        <w:t>Y</w:t>
      </w:r>
      <w:r w:rsidRPr="001D1388">
        <w:rPr>
          <w:color w:val="000000"/>
          <w:highlight w:val="lightGray"/>
        </w:rPr>
        <w:t xml:space="preserve">         </w:t>
      </w:r>
      <w:r w:rsidRPr="001D1388">
        <w:rPr>
          <w:color w:val="000000"/>
          <w:highlight w:val="lightGray"/>
          <w:lang w:val="en-US"/>
        </w:rPr>
        <w:t>U</w:t>
      </w:r>
      <w:r w:rsidRPr="001D1388">
        <w:rPr>
          <w:color w:val="000000"/>
          <w:highlight w:val="lightGray"/>
        </w:rPr>
        <w:t xml:space="preserve">        </w:t>
      </w:r>
      <w:proofErr w:type="spellStart"/>
      <w:r w:rsidRPr="001D1388">
        <w:rPr>
          <w:color w:val="000000"/>
          <w:highlight w:val="lightGray"/>
          <w:lang w:val="en-US"/>
        </w:rPr>
        <w:t>U</w:t>
      </w:r>
      <w:proofErr w:type="spellEnd"/>
      <w:r w:rsidRPr="001D1388">
        <w:rPr>
          <w:color w:val="000000"/>
          <w:highlight w:val="lightGray"/>
        </w:rPr>
        <w:t xml:space="preserve">*                </w:t>
      </w:r>
      <w:r w:rsidRPr="001D1388">
        <w:rPr>
          <w:color w:val="000000"/>
          <w:highlight w:val="lightGray"/>
          <w:lang w:val="en-US"/>
        </w:rPr>
        <w:t>U</w:t>
      </w:r>
      <w:r w:rsidRPr="001D1388">
        <w:rPr>
          <w:color w:val="000000"/>
          <w:highlight w:val="lightGray"/>
        </w:rPr>
        <w:t xml:space="preserve">* - </w:t>
      </w:r>
      <w:r w:rsidRPr="001D1388">
        <w:rPr>
          <w:color w:val="000000"/>
          <w:highlight w:val="lightGray"/>
          <w:lang w:val="en-US"/>
        </w:rPr>
        <w:t>U</w:t>
      </w:r>
    </w:p>
    <w:p w14:paraId="41525568" w14:textId="2D823E4B" w:rsidR="001D1388" w:rsidRPr="001D1388" w:rsidRDefault="001D1388" w:rsidP="001D1388">
      <w:pPr>
        <w:pStyle w:val="HTML"/>
        <w:jc w:val="center"/>
        <w:rPr>
          <w:color w:val="000000"/>
        </w:rPr>
      </w:pPr>
      <w:r w:rsidRPr="001D1388">
        <w:rPr>
          <w:color w:val="000000"/>
        </w:rPr>
        <w:t>1         1        13        13                     0</w:t>
      </w:r>
    </w:p>
    <w:p w14:paraId="0EA347A2" w14:textId="789C9151" w:rsidR="001D1388" w:rsidRPr="001D1388" w:rsidRDefault="001D1388" w:rsidP="001D1388">
      <w:pPr>
        <w:pStyle w:val="HTML"/>
        <w:jc w:val="center"/>
        <w:rPr>
          <w:color w:val="000000"/>
        </w:rPr>
      </w:pPr>
      <w:r w:rsidRPr="001D1388">
        <w:rPr>
          <w:color w:val="000000"/>
        </w:rPr>
        <w:t>7         1       157       157                     0</w:t>
      </w:r>
    </w:p>
    <w:p w14:paraId="28FFC4F4" w14:textId="297FDAF8" w:rsidR="001D1388" w:rsidRPr="001D1388" w:rsidRDefault="001D1388" w:rsidP="001D1388">
      <w:pPr>
        <w:pStyle w:val="HTML"/>
        <w:jc w:val="center"/>
        <w:rPr>
          <w:color w:val="000000"/>
        </w:rPr>
      </w:pPr>
      <w:r w:rsidRPr="001D1388">
        <w:rPr>
          <w:color w:val="000000"/>
        </w:rPr>
        <w:t>13         1       517       517                     0</w:t>
      </w:r>
    </w:p>
    <w:p w14:paraId="773399D5" w14:textId="29003064" w:rsidR="001D1388" w:rsidRPr="001D1388" w:rsidRDefault="001D1388" w:rsidP="001D1388">
      <w:pPr>
        <w:pStyle w:val="HTML"/>
        <w:jc w:val="center"/>
        <w:rPr>
          <w:color w:val="000000"/>
        </w:rPr>
      </w:pPr>
      <w:r w:rsidRPr="001D1388">
        <w:rPr>
          <w:color w:val="000000"/>
        </w:rPr>
        <w:t>1       2.5     19.75     19.75                     0</w:t>
      </w:r>
    </w:p>
    <w:p w14:paraId="11A16E60" w14:textId="074D2D12" w:rsidR="001D1388" w:rsidRPr="001D1388" w:rsidRDefault="001D1388" w:rsidP="001D1388">
      <w:pPr>
        <w:pStyle w:val="HTML"/>
        <w:jc w:val="center"/>
        <w:rPr>
          <w:color w:val="000000"/>
        </w:rPr>
      </w:pPr>
      <w:r w:rsidRPr="001D1388">
        <w:rPr>
          <w:color w:val="000000"/>
        </w:rPr>
        <w:t>7       2.5    163.75    163.75                     0</w:t>
      </w:r>
    </w:p>
    <w:p w14:paraId="79142539" w14:textId="36C6BC9E" w:rsidR="001D1388" w:rsidRPr="001D1388" w:rsidRDefault="001D1388" w:rsidP="001D1388">
      <w:pPr>
        <w:pStyle w:val="HTML"/>
        <w:jc w:val="center"/>
        <w:rPr>
          <w:color w:val="000000"/>
        </w:rPr>
      </w:pPr>
      <w:r w:rsidRPr="001D1388">
        <w:rPr>
          <w:color w:val="000000"/>
        </w:rPr>
        <w:t>13       2.5    523.75    523.75                     0</w:t>
      </w:r>
    </w:p>
    <w:p w14:paraId="14E4FF6F" w14:textId="013ED244" w:rsidR="001D1388" w:rsidRPr="001D1388" w:rsidRDefault="001D1388" w:rsidP="001D1388">
      <w:pPr>
        <w:pStyle w:val="HTML"/>
        <w:jc w:val="center"/>
        <w:rPr>
          <w:color w:val="000000"/>
        </w:rPr>
      </w:pPr>
      <w:r w:rsidRPr="001D1388">
        <w:rPr>
          <w:color w:val="000000"/>
        </w:rPr>
        <w:t>1         4        31        31                     0</w:t>
      </w:r>
    </w:p>
    <w:p w14:paraId="30280564" w14:textId="62153E83" w:rsidR="001D1388" w:rsidRPr="001D1388" w:rsidRDefault="001D1388" w:rsidP="001D1388">
      <w:pPr>
        <w:pStyle w:val="HTML"/>
        <w:jc w:val="center"/>
        <w:rPr>
          <w:color w:val="000000"/>
        </w:rPr>
      </w:pPr>
      <w:r w:rsidRPr="001D1388">
        <w:rPr>
          <w:color w:val="000000"/>
        </w:rPr>
        <w:t>7         4       175       175                     0</w:t>
      </w:r>
    </w:p>
    <w:p w14:paraId="0A638C6C" w14:textId="640C1030" w:rsidR="001D1388" w:rsidRPr="001D1388" w:rsidRDefault="001D1388" w:rsidP="001D1388">
      <w:pPr>
        <w:pStyle w:val="HTML"/>
        <w:jc w:val="center"/>
        <w:rPr>
          <w:color w:val="000000"/>
        </w:rPr>
      </w:pPr>
      <w:r w:rsidRPr="001D1388">
        <w:rPr>
          <w:color w:val="000000"/>
        </w:rPr>
        <w:t>13         4       535       535                     0</w:t>
      </w:r>
    </w:p>
    <w:p w14:paraId="280EBC77" w14:textId="3DD5FC9F" w:rsidR="001D1388" w:rsidRPr="001D1388" w:rsidRDefault="001D1388" w:rsidP="001D1388">
      <w:pPr>
        <w:pStyle w:val="HTML"/>
        <w:jc w:val="center"/>
        <w:rPr>
          <w:color w:val="000000"/>
        </w:rPr>
      </w:pPr>
      <w:r w:rsidRPr="001D1388">
        <w:rPr>
          <w:color w:val="000000"/>
        </w:rPr>
        <w:t>1        10       121       121   1.4210854715202</w:t>
      </w:r>
      <w:r w:rsidRPr="001D1388">
        <w:rPr>
          <w:color w:val="000000"/>
          <w:lang w:val="en-US"/>
        </w:rPr>
        <w:t>e</w:t>
      </w:r>
      <w:r w:rsidRPr="001D1388">
        <w:rPr>
          <w:color w:val="000000"/>
        </w:rPr>
        <w:t>-14</w:t>
      </w:r>
    </w:p>
    <w:p w14:paraId="5860E1AB" w14:textId="55492AEA" w:rsidR="001D1388" w:rsidRPr="001D1388" w:rsidRDefault="001D1388" w:rsidP="001D1388">
      <w:pPr>
        <w:pStyle w:val="HTML"/>
        <w:jc w:val="center"/>
        <w:rPr>
          <w:color w:val="000000"/>
        </w:rPr>
      </w:pPr>
      <w:r w:rsidRPr="001D1388">
        <w:rPr>
          <w:color w:val="000000"/>
        </w:rPr>
        <w:t>7        10       265       265                     0</w:t>
      </w:r>
    </w:p>
    <w:p w14:paraId="17BE3F0E" w14:textId="730033F6" w:rsidR="001D1388" w:rsidRPr="001D1388" w:rsidRDefault="001D1388" w:rsidP="001D1388">
      <w:pPr>
        <w:pStyle w:val="HTML"/>
        <w:jc w:val="center"/>
        <w:rPr>
          <w:color w:val="000000"/>
        </w:rPr>
      </w:pPr>
      <w:r w:rsidRPr="001D1388">
        <w:rPr>
          <w:color w:val="000000"/>
        </w:rPr>
        <w:t>13        10       625       625                     0</w:t>
      </w:r>
    </w:p>
    <w:p w14:paraId="7885BF12" w14:textId="69D66637" w:rsidR="001D1388" w:rsidRPr="001D1388" w:rsidRDefault="001D1388" w:rsidP="001D1388">
      <w:pPr>
        <w:pStyle w:val="HTML"/>
        <w:jc w:val="center"/>
        <w:rPr>
          <w:color w:val="000000"/>
        </w:rPr>
      </w:pPr>
      <w:r w:rsidRPr="001D1388">
        <w:rPr>
          <w:color w:val="000000"/>
        </w:rPr>
        <w:t>1        16       283       283                     0</w:t>
      </w:r>
    </w:p>
    <w:p w14:paraId="3DFFFE37" w14:textId="611C43F0" w:rsidR="001D1388" w:rsidRPr="001D1388" w:rsidRDefault="001D1388" w:rsidP="001D1388">
      <w:pPr>
        <w:pStyle w:val="HTML"/>
        <w:jc w:val="center"/>
        <w:rPr>
          <w:color w:val="000000"/>
        </w:rPr>
      </w:pPr>
      <w:r w:rsidRPr="001D1388">
        <w:rPr>
          <w:color w:val="000000"/>
        </w:rPr>
        <w:t>7        16       427       427                     0</w:t>
      </w:r>
    </w:p>
    <w:p w14:paraId="20C85461" w14:textId="146746FA" w:rsidR="001D1388" w:rsidRPr="001D1388" w:rsidRDefault="001D1388" w:rsidP="001D1388">
      <w:pPr>
        <w:pStyle w:val="HTML"/>
        <w:jc w:val="center"/>
        <w:rPr>
          <w:color w:val="000000"/>
        </w:rPr>
      </w:pPr>
      <w:r w:rsidRPr="001D1388">
        <w:rPr>
          <w:color w:val="000000"/>
        </w:rPr>
        <w:t>13        16       787       787                     0</w:t>
      </w:r>
    </w:p>
    <w:p w14:paraId="6B6604B2" w14:textId="4B04AFF6" w:rsidR="001D1388" w:rsidRPr="00491DA7" w:rsidRDefault="001D1388" w:rsidP="001D1388">
      <w:pPr>
        <w:ind w:left="1080"/>
        <w:rPr>
          <w:rFonts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Сетка 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3</m:t>
          </m:r>
        </m:oMath>
      </m:oMathPara>
    </w:p>
    <w:p w14:paraId="43CF19C0" w14:textId="332EB64D" w:rsidR="001D1388" w:rsidRDefault="001D1388" w:rsidP="001D1388">
      <w:pPr>
        <w:ind w:left="1080"/>
        <w:rPr>
          <w:rFonts w:eastAsiaTheme="minorEastAsia"/>
          <w:sz w:val="28"/>
          <w:szCs w:val="28"/>
          <w:lang w:val="en-US"/>
        </w:rPr>
      </w:pPr>
      <w:proofErr w:type="gramStart"/>
      <w:r>
        <w:rPr>
          <w:rFonts w:eastAsiaTheme="minorEastAsia"/>
          <w:sz w:val="28"/>
          <w:szCs w:val="28"/>
          <w:lang w:val="en-US"/>
        </w:rPr>
        <w:t>X{</w:t>
      </w:r>
      <w:proofErr w:type="gramEnd"/>
      <w:r>
        <w:rPr>
          <w:rFonts w:eastAsiaTheme="minorEastAsia"/>
          <w:sz w:val="28"/>
          <w:szCs w:val="28"/>
          <w:lang w:val="en-US"/>
        </w:rPr>
        <w:t xml:space="preserve">1, </w:t>
      </w:r>
      <w:r>
        <w:rPr>
          <w:rFonts w:eastAsiaTheme="minorEastAsia"/>
          <w:sz w:val="28"/>
          <w:szCs w:val="28"/>
          <w:lang w:val="en-US"/>
        </w:rPr>
        <w:t xml:space="preserve">4, </w:t>
      </w:r>
      <w:r>
        <w:rPr>
          <w:rFonts w:eastAsiaTheme="minorEastAsia"/>
          <w:sz w:val="28"/>
          <w:szCs w:val="28"/>
          <w:lang w:val="en-US"/>
        </w:rPr>
        <w:t xml:space="preserve">7, </w:t>
      </w:r>
      <w:r>
        <w:rPr>
          <w:rFonts w:eastAsiaTheme="minorEastAsia"/>
          <w:sz w:val="28"/>
          <w:szCs w:val="28"/>
          <w:lang w:val="en-US"/>
        </w:rPr>
        <w:t xml:space="preserve">10, </w:t>
      </w:r>
      <w:r>
        <w:rPr>
          <w:rFonts w:eastAsiaTheme="minorEastAsia"/>
          <w:sz w:val="28"/>
          <w:szCs w:val="28"/>
          <w:lang w:val="en-US"/>
        </w:rPr>
        <w:t>13}</w:t>
      </w:r>
    </w:p>
    <w:p w14:paraId="7B1BA29A" w14:textId="295611A8" w:rsidR="001D1388" w:rsidRPr="001D1388" w:rsidRDefault="001D1388" w:rsidP="001D1388">
      <w:pPr>
        <w:ind w:left="1080"/>
        <w:rPr>
          <w:rFonts w:eastAsiaTheme="minorEastAsia"/>
          <w:sz w:val="28"/>
          <w:szCs w:val="28"/>
          <w:lang w:val="en-US"/>
        </w:rPr>
      </w:pPr>
      <w:proofErr w:type="gramStart"/>
      <w:r>
        <w:rPr>
          <w:rFonts w:eastAsiaTheme="minorEastAsia"/>
          <w:sz w:val="28"/>
          <w:szCs w:val="28"/>
          <w:lang w:val="en-US"/>
        </w:rPr>
        <w:t>Y{</w:t>
      </w:r>
      <w:proofErr w:type="gramEnd"/>
      <w:r>
        <w:rPr>
          <w:rFonts w:eastAsiaTheme="minorEastAsia"/>
          <w:sz w:val="28"/>
          <w:szCs w:val="28"/>
          <w:lang w:val="en-US"/>
        </w:rPr>
        <w:t>1,</w:t>
      </w:r>
      <w:r>
        <w:rPr>
          <w:rFonts w:eastAsiaTheme="minorEastAsia"/>
          <w:sz w:val="28"/>
          <w:szCs w:val="28"/>
          <w:lang w:val="en-US"/>
        </w:rPr>
        <w:t xml:space="preserve"> 1.25,</w:t>
      </w:r>
      <w:r>
        <w:rPr>
          <w:rFonts w:eastAsiaTheme="minorEastAsia"/>
          <w:sz w:val="28"/>
          <w:szCs w:val="28"/>
          <w:lang w:val="en-US"/>
        </w:rPr>
        <w:t xml:space="preserve"> 2.5,</w:t>
      </w:r>
      <w:r>
        <w:rPr>
          <w:rFonts w:eastAsiaTheme="minorEastAsia"/>
          <w:sz w:val="28"/>
          <w:szCs w:val="28"/>
          <w:lang w:val="en-US"/>
        </w:rPr>
        <w:t xml:space="preserve"> 3.25,</w:t>
      </w:r>
      <w:r>
        <w:rPr>
          <w:rFonts w:eastAsiaTheme="minorEastAsia"/>
          <w:sz w:val="28"/>
          <w:szCs w:val="28"/>
          <w:lang w:val="en-US"/>
        </w:rPr>
        <w:t xml:space="preserve"> 4,</w:t>
      </w:r>
      <w:r>
        <w:rPr>
          <w:rFonts w:eastAsiaTheme="minorEastAsia"/>
          <w:sz w:val="28"/>
          <w:szCs w:val="28"/>
          <w:lang w:val="en-US"/>
        </w:rPr>
        <w:t xml:space="preserve"> 7,</w:t>
      </w:r>
      <w:r>
        <w:rPr>
          <w:rFonts w:eastAsiaTheme="minorEastAsia"/>
          <w:sz w:val="28"/>
          <w:szCs w:val="28"/>
          <w:lang w:val="en-US"/>
        </w:rPr>
        <w:t xml:space="preserve"> 10,</w:t>
      </w:r>
      <w:r>
        <w:rPr>
          <w:rFonts w:eastAsiaTheme="minorEastAsia"/>
          <w:sz w:val="28"/>
          <w:szCs w:val="28"/>
          <w:lang w:val="en-US"/>
        </w:rPr>
        <w:t xml:space="preserve"> 13,</w:t>
      </w:r>
      <w:r>
        <w:rPr>
          <w:rFonts w:eastAsiaTheme="minorEastAsia"/>
          <w:sz w:val="28"/>
          <w:szCs w:val="28"/>
          <w:lang w:val="en-US"/>
        </w:rPr>
        <w:t xml:space="preserve"> 16}</w:t>
      </w:r>
    </w:p>
    <w:p w14:paraId="74899368" w14:textId="7B01CA1B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highlight w:val="lightGray"/>
          <w:lang w:val="en-US"/>
        </w:rPr>
        <w:t>X         Y         U        U*                U* - U</w:t>
      </w:r>
    </w:p>
    <w:p w14:paraId="5CE8E2AF" w14:textId="0EB36386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>1         1        13        13                     0</w:t>
      </w:r>
    </w:p>
    <w:p w14:paraId="6D4D45B0" w14:textId="12FDCCF2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>4         1        58        58                     0</w:t>
      </w:r>
    </w:p>
    <w:p w14:paraId="48776347" w14:textId="2DAC1B69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>7         1       157       157                     0</w:t>
      </w:r>
    </w:p>
    <w:p w14:paraId="27287BD4" w14:textId="3EA4472A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>10         1       310       310                     0</w:t>
      </w:r>
    </w:p>
    <w:p w14:paraId="5723301B" w14:textId="3F4ADCB1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>13         1       517       517                     0</w:t>
      </w:r>
    </w:p>
    <w:p w14:paraId="7BF96F92" w14:textId="36014240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>1      1.25   13.8125   13.8125                     0</w:t>
      </w:r>
    </w:p>
    <w:p w14:paraId="2B3A263B" w14:textId="695763D2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>4      1.25   58.8125   58.8125   2.1316282072803e-14</w:t>
      </w:r>
    </w:p>
    <w:p w14:paraId="70D97860" w14:textId="589D4F92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 xml:space="preserve">7      </w:t>
      </w:r>
      <w:proofErr w:type="gramStart"/>
      <w:r w:rsidRPr="001D1388">
        <w:rPr>
          <w:color w:val="000000"/>
          <w:lang w:val="en-US"/>
        </w:rPr>
        <w:t>1.25  157.8125</w:t>
      </w:r>
      <w:proofErr w:type="gramEnd"/>
      <w:r w:rsidRPr="001D1388">
        <w:rPr>
          <w:color w:val="000000"/>
          <w:lang w:val="en-US"/>
        </w:rPr>
        <w:t xml:space="preserve">  157.8125                     0</w:t>
      </w:r>
    </w:p>
    <w:p w14:paraId="61EBFDFF" w14:textId="26027D8A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 xml:space="preserve">10      </w:t>
      </w:r>
      <w:proofErr w:type="gramStart"/>
      <w:r w:rsidRPr="001D1388">
        <w:rPr>
          <w:color w:val="000000"/>
          <w:lang w:val="en-US"/>
        </w:rPr>
        <w:t>1.25  310.8125</w:t>
      </w:r>
      <w:proofErr w:type="gramEnd"/>
      <w:r w:rsidRPr="001D1388">
        <w:rPr>
          <w:color w:val="000000"/>
          <w:lang w:val="en-US"/>
        </w:rPr>
        <w:t xml:space="preserve">  310.8125                     0</w:t>
      </w:r>
    </w:p>
    <w:p w14:paraId="357C1B0B" w14:textId="4896E761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 xml:space="preserve">13      </w:t>
      </w:r>
      <w:proofErr w:type="gramStart"/>
      <w:r w:rsidRPr="001D1388">
        <w:rPr>
          <w:color w:val="000000"/>
          <w:lang w:val="en-US"/>
        </w:rPr>
        <w:t>1.25  517.8125</w:t>
      </w:r>
      <w:proofErr w:type="gramEnd"/>
      <w:r w:rsidRPr="001D1388">
        <w:rPr>
          <w:color w:val="000000"/>
          <w:lang w:val="en-US"/>
        </w:rPr>
        <w:t xml:space="preserve">  517.8125                     0</w:t>
      </w:r>
    </w:p>
    <w:p w14:paraId="7526550D" w14:textId="603762AE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>1       2.5     19.75     19.75                     0</w:t>
      </w:r>
    </w:p>
    <w:p w14:paraId="5A99CEAE" w14:textId="47D1A35F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>4       2.5     64.75     64.75                     0</w:t>
      </w:r>
    </w:p>
    <w:p w14:paraId="599AC5E5" w14:textId="50755E82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>7       2.5    163.75    163.75   5.6843418860808e-14</w:t>
      </w:r>
    </w:p>
    <w:p w14:paraId="21A6D67B" w14:textId="41B789C0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>10       2.5    316.75    316.75                     0</w:t>
      </w:r>
    </w:p>
    <w:p w14:paraId="187F02EE" w14:textId="392C7380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>13       2.5    523.75    523.75                     0</w:t>
      </w:r>
    </w:p>
    <w:p w14:paraId="5BA01A8F" w14:textId="7957CCCA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>1      3.25   24.8125   24.8125                     0</w:t>
      </w:r>
    </w:p>
    <w:p w14:paraId="2827BF56" w14:textId="385852AD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>4      3.25   69.8125   69.8125                     0</w:t>
      </w:r>
    </w:p>
    <w:p w14:paraId="17E4027D" w14:textId="2F6882E7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 xml:space="preserve">7      </w:t>
      </w:r>
      <w:proofErr w:type="gramStart"/>
      <w:r w:rsidRPr="001D1388">
        <w:rPr>
          <w:color w:val="000000"/>
          <w:lang w:val="en-US"/>
        </w:rPr>
        <w:t>3.25  168.8125</w:t>
      </w:r>
      <w:proofErr w:type="gramEnd"/>
      <w:r w:rsidRPr="001D1388">
        <w:rPr>
          <w:color w:val="000000"/>
          <w:lang w:val="en-US"/>
        </w:rPr>
        <w:t xml:space="preserve">  168.8125                     0</w:t>
      </w:r>
    </w:p>
    <w:p w14:paraId="21402A63" w14:textId="57729967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 xml:space="preserve">10      </w:t>
      </w:r>
      <w:proofErr w:type="gramStart"/>
      <w:r w:rsidRPr="001D1388">
        <w:rPr>
          <w:color w:val="000000"/>
          <w:lang w:val="en-US"/>
        </w:rPr>
        <w:t>3.25  321.8125</w:t>
      </w:r>
      <w:proofErr w:type="gramEnd"/>
      <w:r w:rsidRPr="001D1388">
        <w:rPr>
          <w:color w:val="000000"/>
          <w:lang w:val="en-US"/>
        </w:rPr>
        <w:t xml:space="preserve">  321.8125  1.13686837721616e-13</w:t>
      </w:r>
    </w:p>
    <w:p w14:paraId="35A6DB8D" w14:textId="6273FB2D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 xml:space="preserve">13      </w:t>
      </w:r>
      <w:proofErr w:type="gramStart"/>
      <w:r w:rsidRPr="001D1388">
        <w:rPr>
          <w:color w:val="000000"/>
          <w:lang w:val="en-US"/>
        </w:rPr>
        <w:t>3.25  528.8125</w:t>
      </w:r>
      <w:proofErr w:type="gramEnd"/>
      <w:r w:rsidRPr="001D1388">
        <w:rPr>
          <w:color w:val="000000"/>
          <w:lang w:val="en-US"/>
        </w:rPr>
        <w:t xml:space="preserve">  528.8125                     0</w:t>
      </w:r>
    </w:p>
    <w:p w14:paraId="5D4183EB" w14:textId="1677E9BB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>1         4        31        31                     0</w:t>
      </w:r>
    </w:p>
    <w:p w14:paraId="356EA417" w14:textId="114E727E" w:rsidR="001D1388" w:rsidRPr="001D1388" w:rsidRDefault="001D1388" w:rsidP="001D1388">
      <w:pPr>
        <w:pStyle w:val="HTML"/>
        <w:jc w:val="center"/>
        <w:rPr>
          <w:color w:val="000000"/>
          <w:lang w:val="en-US"/>
        </w:rPr>
      </w:pPr>
      <w:r w:rsidRPr="001D1388">
        <w:rPr>
          <w:color w:val="000000"/>
          <w:lang w:val="en-US"/>
        </w:rPr>
        <w:t>4         4        76        76   2.8421709430404e-14</w:t>
      </w:r>
    </w:p>
    <w:p w14:paraId="7099D866" w14:textId="098B1129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7         4       175       175                     0</w:t>
      </w:r>
    </w:p>
    <w:p w14:paraId="590FBD49" w14:textId="371E0D04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10         4       328       328                     0</w:t>
      </w:r>
    </w:p>
    <w:p w14:paraId="4BDD79A7" w14:textId="16E611FF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13         4       535       535                     0</w:t>
      </w:r>
    </w:p>
    <w:p w14:paraId="0A90D73C" w14:textId="134D1850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1         7        67        67                     0</w:t>
      </w:r>
    </w:p>
    <w:p w14:paraId="719DCAEC" w14:textId="0FAA8324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4         7       112       112   2.8421709430404e-14</w:t>
      </w:r>
    </w:p>
    <w:p w14:paraId="4D7EAD6E" w14:textId="1B75B9E6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7         7       211       211                     0</w:t>
      </w:r>
    </w:p>
    <w:p w14:paraId="0FD02BCE" w14:textId="0E695A6A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 xml:space="preserve">10         7       364       </w:t>
      </w:r>
      <w:proofErr w:type="gramStart"/>
      <w:r>
        <w:rPr>
          <w:color w:val="000000"/>
        </w:rPr>
        <w:t>364  1.13686837721616e</w:t>
      </w:r>
      <w:proofErr w:type="gramEnd"/>
      <w:r>
        <w:rPr>
          <w:color w:val="000000"/>
        </w:rPr>
        <w:t>-13</w:t>
      </w:r>
    </w:p>
    <w:p w14:paraId="402D4551" w14:textId="7ABE4E46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13         7       571       571                     0</w:t>
      </w:r>
    </w:p>
    <w:p w14:paraId="23C91935" w14:textId="71CDD55A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1        10       121       121   1.4210854715202e-14</w:t>
      </w:r>
    </w:p>
    <w:p w14:paraId="74D8C57E" w14:textId="007EDCB4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lastRenderedPageBreak/>
        <w:t>4        10       166       166   2.8421709430404e-14</w:t>
      </w:r>
    </w:p>
    <w:p w14:paraId="3B1D584D" w14:textId="1DE59460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7        10       265       265   5.6843418860808e-14</w:t>
      </w:r>
    </w:p>
    <w:p w14:paraId="6FD1609B" w14:textId="0B79D616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10        10       418       418                     0</w:t>
      </w:r>
    </w:p>
    <w:p w14:paraId="4E7403F5" w14:textId="5C16B33D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13        10       625       625                     0</w:t>
      </w:r>
    </w:p>
    <w:p w14:paraId="53C8AC56" w14:textId="6DE717EB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1        13       193       193                     0</w:t>
      </w:r>
    </w:p>
    <w:p w14:paraId="54885361" w14:textId="558D71FB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4        13       238       238   8.5265128291212e-14</w:t>
      </w:r>
    </w:p>
    <w:p w14:paraId="0CF39EE9" w14:textId="2E5A7B55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7        13       337       337                     0</w:t>
      </w:r>
    </w:p>
    <w:p w14:paraId="79240EFB" w14:textId="603A3ADA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10        13       490       490                     0</w:t>
      </w:r>
    </w:p>
    <w:p w14:paraId="775FB82E" w14:textId="34F0A845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13        13       697       697                     0</w:t>
      </w:r>
    </w:p>
    <w:p w14:paraId="2E29A670" w14:textId="0F742833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1        16       283       283                     0</w:t>
      </w:r>
    </w:p>
    <w:p w14:paraId="0EE2D58E" w14:textId="7636EACA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4        16       328       328                     0</w:t>
      </w:r>
    </w:p>
    <w:p w14:paraId="2F276B46" w14:textId="33DA456A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7        16       427       427                     0</w:t>
      </w:r>
    </w:p>
    <w:p w14:paraId="164B293C" w14:textId="57A5BB10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10        16       580       580                     0</w:t>
      </w:r>
    </w:p>
    <w:p w14:paraId="5C799D3D" w14:textId="0C064090" w:rsidR="001D1388" w:rsidRDefault="001D1388" w:rsidP="001D1388">
      <w:pPr>
        <w:pStyle w:val="HTML"/>
        <w:jc w:val="center"/>
        <w:rPr>
          <w:color w:val="000000"/>
        </w:rPr>
      </w:pPr>
      <w:r>
        <w:rPr>
          <w:color w:val="000000"/>
        </w:rPr>
        <w:t>13        16       787       787                     0</w:t>
      </w:r>
    </w:p>
    <w:p w14:paraId="501399DA" w14:textId="77777777" w:rsidR="006A2D72" w:rsidRDefault="006A2D72" w:rsidP="001D1388">
      <w:pPr>
        <w:ind w:left="1080"/>
        <w:rPr>
          <w:sz w:val="28"/>
          <w:szCs w:val="28"/>
        </w:rPr>
      </w:pPr>
    </w:p>
    <w:p w14:paraId="3D56C470" w14:textId="5134F4CF" w:rsidR="00E467B9" w:rsidRDefault="00755EBE" w:rsidP="001D1388">
      <w:pPr>
        <w:ind w:left="1080"/>
        <w:rPr>
          <w:sz w:val="28"/>
          <w:szCs w:val="28"/>
        </w:rPr>
      </w:pPr>
      <w:r>
        <w:rPr>
          <w:sz w:val="28"/>
          <w:szCs w:val="28"/>
        </w:rPr>
        <w:t>Относительные</w:t>
      </w:r>
      <w:r w:rsidR="006A2D72" w:rsidRPr="00755EBE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="00E467B9" w:rsidRPr="00E467B9">
        <w:rPr>
          <w:sz w:val="28"/>
          <w:szCs w:val="28"/>
        </w:rPr>
        <w:t>о</w:t>
      </w:r>
      <w:r w:rsidR="006A2D72">
        <w:rPr>
          <w:sz w:val="28"/>
          <w:szCs w:val="28"/>
        </w:rPr>
        <w:t>г</w:t>
      </w:r>
      <w:r w:rsidR="00E467B9" w:rsidRPr="00E467B9">
        <w:rPr>
          <w:sz w:val="28"/>
          <w:szCs w:val="28"/>
        </w:rPr>
        <w:t>решности</w:t>
      </w:r>
    </w:p>
    <w:p w14:paraId="13CF5EB4" w14:textId="61551E55" w:rsidR="00755EBE" w:rsidRDefault="00755EBE" w:rsidP="00755EBE">
      <w:pPr>
        <w:pStyle w:val="HTML"/>
        <w:rPr>
          <w:rFonts w:asciiTheme="minorHAnsi" w:eastAsiaTheme="minorHAnsi" w:hAnsiTheme="minorHAnsi" w:cstheme="minorBidi"/>
          <w:sz w:val="28"/>
          <w:szCs w:val="28"/>
          <w:lang w:eastAsia="en-US"/>
        </w:rPr>
      </w:pPr>
      <w:r>
        <w:rPr>
          <w:rFonts w:asciiTheme="minorHAnsi" w:eastAsiaTheme="minorHAnsi" w:hAnsiTheme="minorHAnsi" w:cstheme="minorBidi"/>
          <w:sz w:val="28"/>
          <w:szCs w:val="28"/>
          <w:lang w:eastAsia="en-US"/>
        </w:rPr>
        <w:tab/>
        <w:t xml:space="preserve">   </w:t>
      </w:r>
      <w:r w:rsidR="00E467B9">
        <w:rPr>
          <w:rFonts w:asciiTheme="minorHAnsi" w:eastAsiaTheme="minorHAnsi" w:hAnsiTheme="minorHAnsi" w:cstheme="minorBidi"/>
          <w:sz w:val="28"/>
          <w:szCs w:val="28"/>
          <w:lang w:eastAsia="en-US"/>
        </w:rPr>
        <w:t>Е</w:t>
      </w:r>
      <w:r w:rsidR="00E467B9" w:rsidRPr="00E467B9">
        <w:rPr>
          <w:rFonts w:asciiTheme="minorHAnsi" w:eastAsiaTheme="minorHAnsi" w:hAnsiTheme="minorHAnsi" w:cstheme="minorBidi"/>
          <w:sz w:val="28"/>
          <w:szCs w:val="28"/>
          <w:lang w:eastAsia="en-US"/>
        </w:rPr>
        <w:t xml:space="preserve">0 = </w:t>
      </w:r>
      <w:r w:rsidRPr="00755EBE">
        <w:rPr>
          <w:rFonts w:asciiTheme="minorHAnsi" w:eastAsiaTheme="minorHAnsi" w:hAnsiTheme="minorHAnsi" w:cstheme="minorBidi"/>
          <w:sz w:val="28"/>
          <w:szCs w:val="28"/>
          <w:lang w:eastAsia="en-US"/>
        </w:rPr>
        <w:t>3,3</w:t>
      </w:r>
      <w:r>
        <w:rPr>
          <w:rFonts w:asciiTheme="minorHAnsi" w:eastAsiaTheme="minorHAnsi" w:hAnsiTheme="minorHAnsi" w:cstheme="minorBidi"/>
          <w:sz w:val="28"/>
          <w:szCs w:val="28"/>
          <w:lang w:eastAsia="en-US"/>
        </w:rPr>
        <w:t>4</w:t>
      </w:r>
      <w:r w:rsidRPr="00755EBE">
        <w:rPr>
          <w:rFonts w:asciiTheme="minorHAnsi" w:eastAsiaTheme="minorHAnsi" w:hAnsiTheme="minorHAnsi" w:cstheme="minorBidi"/>
          <w:sz w:val="28"/>
          <w:szCs w:val="28"/>
          <w:lang w:eastAsia="en-US"/>
        </w:rPr>
        <w:t>E-03</w:t>
      </w:r>
    </w:p>
    <w:p w14:paraId="01FF3E26" w14:textId="14A08854" w:rsidR="00755EBE" w:rsidRPr="00755EBE" w:rsidRDefault="00755EBE" w:rsidP="00755EBE">
      <w:pPr>
        <w:pStyle w:val="HTML"/>
        <w:rPr>
          <w:rFonts w:asciiTheme="minorHAnsi" w:eastAsiaTheme="minorHAnsi" w:hAnsiTheme="minorHAnsi" w:cstheme="minorBidi"/>
          <w:sz w:val="28"/>
          <w:szCs w:val="28"/>
          <w:lang w:eastAsia="en-US"/>
        </w:rPr>
      </w:pPr>
      <w:r>
        <w:rPr>
          <w:rFonts w:asciiTheme="minorHAnsi" w:eastAsiaTheme="minorHAnsi" w:hAnsiTheme="minorHAnsi" w:cstheme="minorBidi"/>
          <w:sz w:val="28"/>
          <w:szCs w:val="28"/>
          <w:lang w:eastAsia="en-US"/>
        </w:rPr>
        <w:tab/>
        <w:t xml:space="preserve">   </w:t>
      </w:r>
      <w:r w:rsidR="00E467B9" w:rsidRPr="00E467B9">
        <w:rPr>
          <w:rFonts w:asciiTheme="minorHAnsi" w:eastAsiaTheme="minorHAnsi" w:hAnsiTheme="minorHAnsi" w:cstheme="minorBidi"/>
          <w:sz w:val="28"/>
          <w:szCs w:val="28"/>
          <w:lang w:eastAsia="en-US"/>
        </w:rPr>
        <w:t xml:space="preserve">Е1 = </w:t>
      </w:r>
      <w:r w:rsidRPr="00755EBE">
        <w:rPr>
          <w:rFonts w:asciiTheme="minorHAnsi" w:eastAsiaTheme="minorHAnsi" w:hAnsiTheme="minorHAnsi" w:cstheme="minorBidi"/>
          <w:sz w:val="28"/>
          <w:szCs w:val="28"/>
          <w:lang w:eastAsia="en-US"/>
        </w:rPr>
        <w:t>2,0</w:t>
      </w:r>
      <w:r>
        <w:rPr>
          <w:rFonts w:asciiTheme="minorHAnsi" w:eastAsiaTheme="minorHAnsi" w:hAnsiTheme="minorHAnsi" w:cstheme="minorBidi"/>
          <w:sz w:val="28"/>
          <w:szCs w:val="28"/>
          <w:lang w:eastAsia="en-US"/>
        </w:rPr>
        <w:t>8</w:t>
      </w:r>
      <w:r w:rsidRPr="00755EBE">
        <w:rPr>
          <w:rFonts w:asciiTheme="minorHAnsi" w:eastAsiaTheme="minorHAnsi" w:hAnsiTheme="minorHAnsi" w:cstheme="minorBidi"/>
          <w:sz w:val="28"/>
          <w:szCs w:val="28"/>
          <w:lang w:eastAsia="en-US"/>
        </w:rPr>
        <w:t>E-04</w:t>
      </w:r>
    </w:p>
    <w:p w14:paraId="2BED1C4A" w14:textId="6924BD4D" w:rsidR="00E467B9" w:rsidRPr="00E467B9" w:rsidRDefault="00755EBE" w:rsidP="00755EBE">
      <w:pPr>
        <w:ind w:left="372" w:firstLine="708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E467B9" w:rsidRPr="00E467B9">
        <w:rPr>
          <w:sz w:val="28"/>
          <w:szCs w:val="28"/>
        </w:rPr>
        <w:t>Е</w:t>
      </w:r>
      <w:proofErr w:type="gramStart"/>
      <w:r w:rsidR="00E467B9" w:rsidRPr="00E467B9">
        <w:rPr>
          <w:sz w:val="28"/>
          <w:szCs w:val="28"/>
        </w:rPr>
        <w:t xml:space="preserve">2 </w:t>
      </w:r>
      <w:r>
        <w:rPr>
          <w:sz w:val="28"/>
          <w:szCs w:val="28"/>
        </w:rPr>
        <w:t xml:space="preserve"> </w:t>
      </w:r>
      <w:r w:rsidRPr="00755EBE">
        <w:rPr>
          <w:sz w:val="28"/>
          <w:szCs w:val="28"/>
        </w:rPr>
        <w:t>=</w:t>
      </w:r>
      <w:proofErr w:type="gramEnd"/>
      <w:r w:rsidRPr="00755EBE">
        <w:rPr>
          <w:sz w:val="28"/>
          <w:szCs w:val="28"/>
        </w:rPr>
        <w:t xml:space="preserve"> </w:t>
      </w:r>
      <w:r w:rsidRPr="00755EBE">
        <w:rPr>
          <w:sz w:val="28"/>
          <w:szCs w:val="28"/>
        </w:rPr>
        <w:t>1,3</w:t>
      </w:r>
      <w:r>
        <w:rPr>
          <w:sz w:val="28"/>
          <w:szCs w:val="28"/>
        </w:rPr>
        <w:t>1</w:t>
      </w:r>
      <w:r w:rsidRPr="00755EBE">
        <w:rPr>
          <w:sz w:val="28"/>
          <w:szCs w:val="28"/>
        </w:rPr>
        <w:t>E-05</w:t>
      </w:r>
    </w:p>
    <w:p w14:paraId="0587D545" w14:textId="77777777" w:rsidR="001D1388" w:rsidRDefault="001D1388" w:rsidP="001D1388">
      <w:pPr>
        <w:ind w:left="1080"/>
        <w:rPr>
          <w:sz w:val="28"/>
          <w:szCs w:val="28"/>
        </w:rPr>
      </w:pPr>
      <w:r>
        <w:rPr>
          <w:sz w:val="28"/>
          <w:szCs w:val="28"/>
        </w:rPr>
        <w:t>П</w:t>
      </w:r>
      <w:r>
        <w:rPr>
          <w:sz w:val="28"/>
          <w:szCs w:val="28"/>
        </w:rPr>
        <w:t>огрешность аппроксимации есть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(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</w:t>
      </w:r>
      <w:r w:rsidRPr="001D1388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sz w:val="28"/>
          <w:szCs w:val="28"/>
        </w:rPr>
        <w:t xml:space="preserve">, то есть при дроблении сетки в два раза погрешность должна уменьшаться в </w:t>
      </w:r>
      <w:r w:rsidRPr="001D1388">
        <w:rPr>
          <w:sz w:val="28"/>
          <w:szCs w:val="28"/>
        </w:rPr>
        <w:t>4</w:t>
      </w:r>
      <w:r>
        <w:rPr>
          <w:sz w:val="28"/>
          <w:szCs w:val="28"/>
        </w:rPr>
        <w:t xml:space="preserve"> ра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. </w:t>
      </w:r>
      <w:r w:rsidRPr="001D1388">
        <w:rPr>
          <w:sz w:val="28"/>
          <w:szCs w:val="28"/>
        </w:rPr>
        <w:t xml:space="preserve"> </w:t>
      </w:r>
    </w:p>
    <w:p w14:paraId="75A2E267" w14:textId="27FBE4DE" w:rsidR="001D1388" w:rsidRPr="001D1388" w:rsidRDefault="001D1388" w:rsidP="001D1388">
      <w:pPr>
        <w:ind w:left="1080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Что и видно из полученных результатов.</w:t>
      </w:r>
    </w:p>
    <w:p w14:paraId="733E27D7" w14:textId="79D38967" w:rsidR="00374F31" w:rsidRPr="001D1388" w:rsidRDefault="00374F31" w:rsidP="00491DA7">
      <w:pPr>
        <w:jc w:val="both"/>
        <w:rPr>
          <w:sz w:val="28"/>
          <w:szCs w:val="28"/>
        </w:rPr>
      </w:pPr>
    </w:p>
    <w:p w14:paraId="06DD1C46" w14:textId="77777777" w:rsidR="00491DA7" w:rsidRPr="001D1388" w:rsidRDefault="00491DA7">
      <w:pPr>
        <w:rPr>
          <w:sz w:val="28"/>
          <w:szCs w:val="28"/>
        </w:rPr>
      </w:pPr>
      <w:r w:rsidRPr="001D1388">
        <w:rPr>
          <w:sz w:val="28"/>
          <w:szCs w:val="28"/>
        </w:rPr>
        <w:br w:type="page"/>
      </w:r>
    </w:p>
    <w:p w14:paraId="6E9C9C54" w14:textId="19665BD1" w:rsidR="004269B6" w:rsidRDefault="00D47FAA" w:rsidP="004269B6">
      <w:pPr>
        <w:pStyle w:val="af7"/>
        <w:numPr>
          <w:ilvl w:val="0"/>
          <w:numId w:val="21"/>
        </w:numPr>
        <w:rPr>
          <w:sz w:val="28"/>
          <w:szCs w:val="28"/>
        </w:rPr>
      </w:pPr>
      <w:r w:rsidRPr="00DC5815">
        <w:rPr>
          <w:sz w:val="28"/>
          <w:szCs w:val="28"/>
        </w:rPr>
        <w:lastRenderedPageBreak/>
        <w:t>Текст программы</w:t>
      </w:r>
    </w:p>
    <w:p w14:paraId="035F21F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808080"/>
          <w:sz w:val="19"/>
          <w:szCs w:val="19"/>
        </w:rPr>
        <w:t>#</w:t>
      </w:r>
      <w:proofErr w:type="spellStart"/>
      <w:r w:rsidRPr="004269B6">
        <w:rPr>
          <w:rFonts w:ascii="Consolas" w:hAnsi="Consolas" w:cs="Consolas"/>
          <w:color w:val="808080"/>
          <w:sz w:val="19"/>
          <w:szCs w:val="19"/>
        </w:rPr>
        <w:t>includ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4269B6">
        <w:rPr>
          <w:rFonts w:ascii="Consolas" w:hAnsi="Consolas" w:cs="Consolas"/>
          <w:color w:val="A31515"/>
          <w:sz w:val="19"/>
          <w:szCs w:val="19"/>
        </w:rPr>
        <w:t>&lt;</w:t>
      </w:r>
      <w:proofErr w:type="spellStart"/>
      <w:r w:rsidRPr="004269B6">
        <w:rPr>
          <w:rFonts w:ascii="Consolas" w:hAnsi="Consolas" w:cs="Consolas"/>
          <w:color w:val="A31515"/>
          <w:sz w:val="19"/>
          <w:szCs w:val="19"/>
        </w:rPr>
        <w:t>stdio.h</w:t>
      </w:r>
      <w:proofErr w:type="spellEnd"/>
      <w:r w:rsidRPr="004269B6">
        <w:rPr>
          <w:rFonts w:ascii="Consolas" w:hAnsi="Consolas" w:cs="Consolas"/>
          <w:color w:val="A31515"/>
          <w:sz w:val="19"/>
          <w:szCs w:val="19"/>
        </w:rPr>
        <w:t>&gt;</w:t>
      </w:r>
    </w:p>
    <w:p w14:paraId="73A7DE1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808080"/>
          <w:sz w:val="19"/>
          <w:szCs w:val="19"/>
        </w:rPr>
        <w:t>#</w:t>
      </w:r>
      <w:proofErr w:type="spellStart"/>
      <w:r w:rsidRPr="004269B6">
        <w:rPr>
          <w:rFonts w:ascii="Consolas" w:hAnsi="Consolas" w:cs="Consolas"/>
          <w:color w:val="808080"/>
          <w:sz w:val="19"/>
          <w:szCs w:val="19"/>
        </w:rPr>
        <w:t>includ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4269B6">
        <w:rPr>
          <w:rFonts w:ascii="Consolas" w:hAnsi="Consolas" w:cs="Consolas"/>
          <w:color w:val="A31515"/>
          <w:sz w:val="19"/>
          <w:szCs w:val="19"/>
        </w:rPr>
        <w:t>&lt;</w:t>
      </w:r>
      <w:proofErr w:type="spellStart"/>
      <w:r w:rsidRPr="004269B6">
        <w:rPr>
          <w:rFonts w:ascii="Consolas" w:hAnsi="Consolas" w:cs="Consolas"/>
          <w:color w:val="A31515"/>
          <w:sz w:val="19"/>
          <w:szCs w:val="19"/>
        </w:rPr>
        <w:t>iostream</w:t>
      </w:r>
      <w:proofErr w:type="spellEnd"/>
      <w:r w:rsidRPr="004269B6">
        <w:rPr>
          <w:rFonts w:ascii="Consolas" w:hAnsi="Consolas" w:cs="Consolas"/>
          <w:color w:val="A31515"/>
          <w:sz w:val="19"/>
          <w:szCs w:val="19"/>
        </w:rPr>
        <w:t>&gt;</w:t>
      </w:r>
    </w:p>
    <w:p w14:paraId="0A0124BB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808080"/>
          <w:sz w:val="19"/>
          <w:szCs w:val="19"/>
        </w:rPr>
        <w:t>#</w:t>
      </w:r>
      <w:proofErr w:type="spellStart"/>
      <w:r w:rsidRPr="004269B6">
        <w:rPr>
          <w:rFonts w:ascii="Consolas" w:hAnsi="Consolas" w:cs="Consolas"/>
          <w:color w:val="808080"/>
          <w:sz w:val="19"/>
          <w:szCs w:val="19"/>
        </w:rPr>
        <w:t>includ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4269B6">
        <w:rPr>
          <w:rFonts w:ascii="Consolas" w:hAnsi="Consolas" w:cs="Consolas"/>
          <w:color w:val="A31515"/>
          <w:sz w:val="19"/>
          <w:szCs w:val="19"/>
        </w:rPr>
        <w:t>&lt;</w:t>
      </w:r>
      <w:proofErr w:type="spellStart"/>
      <w:r w:rsidRPr="004269B6">
        <w:rPr>
          <w:rFonts w:ascii="Consolas" w:hAnsi="Consolas" w:cs="Consolas"/>
          <w:color w:val="A31515"/>
          <w:sz w:val="19"/>
          <w:szCs w:val="19"/>
        </w:rPr>
        <w:t>fstream</w:t>
      </w:r>
      <w:proofErr w:type="spellEnd"/>
      <w:r w:rsidRPr="004269B6">
        <w:rPr>
          <w:rFonts w:ascii="Consolas" w:hAnsi="Consolas" w:cs="Consolas"/>
          <w:color w:val="A31515"/>
          <w:sz w:val="19"/>
          <w:szCs w:val="19"/>
        </w:rPr>
        <w:t>&gt;</w:t>
      </w:r>
    </w:p>
    <w:p w14:paraId="68EAC8E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808080"/>
          <w:sz w:val="19"/>
          <w:szCs w:val="19"/>
        </w:rPr>
        <w:t>#</w:t>
      </w:r>
      <w:proofErr w:type="spellStart"/>
      <w:r w:rsidRPr="004269B6">
        <w:rPr>
          <w:rFonts w:ascii="Consolas" w:hAnsi="Consolas" w:cs="Consolas"/>
          <w:color w:val="808080"/>
          <w:sz w:val="19"/>
          <w:szCs w:val="19"/>
        </w:rPr>
        <w:t>includ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4269B6">
        <w:rPr>
          <w:rFonts w:ascii="Consolas" w:hAnsi="Consolas" w:cs="Consolas"/>
          <w:color w:val="A31515"/>
          <w:sz w:val="19"/>
          <w:szCs w:val="19"/>
        </w:rPr>
        <w:t>&lt;</w:t>
      </w:r>
      <w:proofErr w:type="spellStart"/>
      <w:r w:rsidRPr="004269B6">
        <w:rPr>
          <w:rFonts w:ascii="Consolas" w:hAnsi="Consolas" w:cs="Consolas"/>
          <w:color w:val="A31515"/>
          <w:sz w:val="19"/>
          <w:szCs w:val="19"/>
        </w:rPr>
        <w:t>iomanip</w:t>
      </w:r>
      <w:proofErr w:type="spellEnd"/>
      <w:r w:rsidRPr="004269B6">
        <w:rPr>
          <w:rFonts w:ascii="Consolas" w:hAnsi="Consolas" w:cs="Consolas"/>
          <w:color w:val="A31515"/>
          <w:sz w:val="19"/>
          <w:szCs w:val="19"/>
        </w:rPr>
        <w:t>&gt;</w:t>
      </w:r>
    </w:p>
    <w:p w14:paraId="122A8E9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808080"/>
          <w:sz w:val="19"/>
          <w:szCs w:val="19"/>
        </w:rPr>
        <w:t>#</w:t>
      </w:r>
      <w:proofErr w:type="spellStart"/>
      <w:r w:rsidRPr="004269B6">
        <w:rPr>
          <w:rFonts w:ascii="Consolas" w:hAnsi="Consolas" w:cs="Consolas"/>
          <w:color w:val="808080"/>
          <w:sz w:val="19"/>
          <w:szCs w:val="19"/>
        </w:rPr>
        <w:t>includ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4269B6">
        <w:rPr>
          <w:rFonts w:ascii="Consolas" w:hAnsi="Consolas" w:cs="Consolas"/>
          <w:color w:val="A31515"/>
          <w:sz w:val="19"/>
          <w:szCs w:val="19"/>
        </w:rPr>
        <w:t>&lt;</w:t>
      </w:r>
      <w:proofErr w:type="spellStart"/>
      <w:r w:rsidRPr="004269B6">
        <w:rPr>
          <w:rFonts w:ascii="Consolas" w:hAnsi="Consolas" w:cs="Consolas"/>
          <w:color w:val="A31515"/>
          <w:sz w:val="19"/>
          <w:szCs w:val="19"/>
        </w:rPr>
        <w:t>locale.h</w:t>
      </w:r>
      <w:proofErr w:type="spellEnd"/>
      <w:r w:rsidRPr="004269B6">
        <w:rPr>
          <w:rFonts w:ascii="Consolas" w:hAnsi="Consolas" w:cs="Consolas"/>
          <w:color w:val="A31515"/>
          <w:sz w:val="19"/>
          <w:szCs w:val="19"/>
        </w:rPr>
        <w:t>&gt;</w:t>
      </w:r>
    </w:p>
    <w:p w14:paraId="05AC87E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808080"/>
          <w:sz w:val="19"/>
          <w:szCs w:val="19"/>
        </w:rPr>
        <w:t>#</w:t>
      </w:r>
      <w:proofErr w:type="spellStart"/>
      <w:r w:rsidRPr="004269B6">
        <w:rPr>
          <w:rFonts w:ascii="Consolas" w:hAnsi="Consolas" w:cs="Consolas"/>
          <w:color w:val="808080"/>
          <w:sz w:val="19"/>
          <w:szCs w:val="19"/>
        </w:rPr>
        <w:t>includ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4269B6">
        <w:rPr>
          <w:rFonts w:ascii="Consolas" w:hAnsi="Consolas" w:cs="Consolas"/>
          <w:color w:val="A31515"/>
          <w:sz w:val="19"/>
          <w:szCs w:val="19"/>
        </w:rPr>
        <w:t>"</w:t>
      </w:r>
      <w:proofErr w:type="spellStart"/>
      <w:r w:rsidRPr="004269B6">
        <w:rPr>
          <w:rFonts w:ascii="Consolas" w:hAnsi="Consolas" w:cs="Consolas"/>
          <w:color w:val="A31515"/>
          <w:sz w:val="19"/>
          <w:szCs w:val="19"/>
        </w:rPr>
        <w:t>math.h</w:t>
      </w:r>
      <w:proofErr w:type="spellEnd"/>
      <w:r w:rsidRPr="004269B6">
        <w:rPr>
          <w:rFonts w:ascii="Consolas" w:hAnsi="Consolas" w:cs="Consolas"/>
          <w:color w:val="A31515"/>
          <w:sz w:val="19"/>
          <w:szCs w:val="19"/>
        </w:rPr>
        <w:t>"</w:t>
      </w:r>
    </w:p>
    <w:p w14:paraId="46E57A7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usin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namespac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std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;</w:t>
      </w:r>
    </w:p>
    <w:p w14:paraId="6C98C647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</w:p>
    <w:p w14:paraId="3BFB8CD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global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;</w:t>
      </w:r>
      <w:r w:rsidRPr="004269B6">
        <w:rPr>
          <w:rFonts w:ascii="Consolas" w:hAnsi="Consolas" w:cs="Consolas"/>
          <w:color w:val="000000"/>
          <w:sz w:val="19"/>
          <w:szCs w:val="19"/>
        </w:rPr>
        <w:tab/>
        <w:t xml:space="preserve">      </w:t>
      </w:r>
    </w:p>
    <w:p w14:paraId="3C565E6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h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, *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hY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, *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d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;</w:t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</w:p>
    <w:p w14:paraId="586FA66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ggl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;</w:t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</w:rPr>
        <w:tab/>
        <w:t xml:space="preserve">  </w:t>
      </w:r>
      <w:r w:rsidRPr="004269B6">
        <w:rPr>
          <w:rFonts w:ascii="Consolas" w:hAnsi="Consolas" w:cs="Consolas"/>
          <w:color w:val="008000"/>
          <w:sz w:val="19"/>
          <w:szCs w:val="19"/>
        </w:rPr>
        <w:t>/</w:t>
      </w:r>
      <w:proofErr w:type="gramEnd"/>
      <w:r w:rsidRPr="004269B6">
        <w:rPr>
          <w:rFonts w:ascii="Consolas" w:hAnsi="Consolas" w:cs="Consolas"/>
          <w:color w:val="008000"/>
          <w:sz w:val="19"/>
          <w:szCs w:val="19"/>
        </w:rPr>
        <w:t>/ нижний треугольник исходной матрицы</w:t>
      </w:r>
    </w:p>
    <w:p w14:paraId="4E4E835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ggu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;</w:t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</w:rPr>
        <w:tab/>
        <w:t xml:space="preserve">  </w:t>
      </w:r>
      <w:r w:rsidRPr="004269B6">
        <w:rPr>
          <w:rFonts w:ascii="Consolas" w:hAnsi="Consolas" w:cs="Consolas"/>
          <w:color w:val="008000"/>
          <w:sz w:val="19"/>
          <w:szCs w:val="19"/>
        </w:rPr>
        <w:t>/</w:t>
      </w:r>
      <w:proofErr w:type="gramEnd"/>
      <w:r w:rsidRPr="004269B6">
        <w:rPr>
          <w:rFonts w:ascii="Consolas" w:hAnsi="Consolas" w:cs="Consolas"/>
          <w:color w:val="008000"/>
          <w:sz w:val="19"/>
          <w:szCs w:val="19"/>
        </w:rPr>
        <w:t>/ верхний треугольник исходной матрицы</w:t>
      </w:r>
      <w:r w:rsidRPr="004269B6">
        <w:rPr>
          <w:rFonts w:ascii="Consolas" w:hAnsi="Consolas" w:cs="Consolas"/>
          <w:color w:val="008000"/>
          <w:sz w:val="19"/>
          <w:szCs w:val="19"/>
        </w:rPr>
        <w:tab/>
      </w:r>
    </w:p>
    <w:p w14:paraId="3512ACD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* x;</w:t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</w:rPr>
        <w:tab/>
        <w:t xml:space="preserve">  </w:t>
      </w:r>
      <w:r w:rsidRPr="004269B6">
        <w:rPr>
          <w:rFonts w:ascii="Consolas" w:hAnsi="Consolas" w:cs="Consolas"/>
          <w:color w:val="008000"/>
          <w:sz w:val="19"/>
          <w:szCs w:val="19"/>
        </w:rPr>
        <w:t>/</w:t>
      </w:r>
      <w:proofErr w:type="gramEnd"/>
      <w:r w:rsidRPr="004269B6">
        <w:rPr>
          <w:rFonts w:ascii="Consolas" w:hAnsi="Consolas" w:cs="Consolas"/>
          <w:color w:val="008000"/>
          <w:sz w:val="19"/>
          <w:szCs w:val="19"/>
        </w:rPr>
        <w:t>/ вектор решения</w:t>
      </w:r>
    </w:p>
    <w:p w14:paraId="287D084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* f;</w:t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</w:rPr>
        <w:tab/>
        <w:t xml:space="preserve">  </w:t>
      </w:r>
      <w:r w:rsidRPr="004269B6">
        <w:rPr>
          <w:rFonts w:ascii="Consolas" w:hAnsi="Consolas" w:cs="Consolas"/>
          <w:color w:val="008000"/>
          <w:sz w:val="19"/>
          <w:szCs w:val="19"/>
        </w:rPr>
        <w:t>/</w:t>
      </w:r>
      <w:proofErr w:type="gramEnd"/>
      <w:r w:rsidRPr="004269B6">
        <w:rPr>
          <w:rFonts w:ascii="Consolas" w:hAnsi="Consolas" w:cs="Consolas"/>
          <w:color w:val="008000"/>
          <w:sz w:val="19"/>
          <w:szCs w:val="19"/>
        </w:rPr>
        <w:t>/ вектор правой части</w:t>
      </w:r>
    </w:p>
    <w:p w14:paraId="5FB3354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* p, *z, *q, *r, *s, *S;</w:t>
      </w:r>
    </w:p>
    <w:p w14:paraId="7910BCE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* L;</w:t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</w:rPr>
        <w:tab/>
        <w:t xml:space="preserve">  </w:t>
      </w:r>
      <w:r w:rsidRPr="004269B6">
        <w:rPr>
          <w:rFonts w:ascii="Consolas" w:hAnsi="Consolas" w:cs="Consolas"/>
          <w:color w:val="008000"/>
          <w:sz w:val="19"/>
          <w:szCs w:val="19"/>
        </w:rPr>
        <w:t>/</w:t>
      </w:r>
      <w:proofErr w:type="gramEnd"/>
      <w:r w:rsidRPr="004269B6">
        <w:rPr>
          <w:rFonts w:ascii="Consolas" w:hAnsi="Consolas" w:cs="Consolas"/>
          <w:color w:val="008000"/>
          <w:sz w:val="19"/>
          <w:szCs w:val="19"/>
        </w:rPr>
        <w:t>/ нижний треугольник обусловленной матрицы</w:t>
      </w:r>
    </w:p>
    <w:p w14:paraId="122D279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* U;</w:t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</w:rPr>
        <w:tab/>
        <w:t xml:space="preserve">  </w:t>
      </w:r>
      <w:r w:rsidRPr="004269B6">
        <w:rPr>
          <w:rFonts w:ascii="Consolas" w:hAnsi="Consolas" w:cs="Consolas"/>
          <w:color w:val="008000"/>
          <w:sz w:val="19"/>
          <w:szCs w:val="19"/>
        </w:rPr>
        <w:t>/</w:t>
      </w:r>
      <w:proofErr w:type="gramEnd"/>
      <w:r w:rsidRPr="004269B6">
        <w:rPr>
          <w:rFonts w:ascii="Consolas" w:hAnsi="Consolas" w:cs="Consolas"/>
          <w:color w:val="008000"/>
          <w:sz w:val="19"/>
          <w:szCs w:val="19"/>
        </w:rPr>
        <w:t>/ верхний треугольник обусловленной матрицы</w:t>
      </w:r>
    </w:p>
    <w:p w14:paraId="6954B4F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dia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;</w:t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</w:rPr>
        <w:tab/>
        <w:t xml:space="preserve">  </w:t>
      </w:r>
      <w:r w:rsidRPr="004269B6">
        <w:rPr>
          <w:rFonts w:ascii="Consolas" w:hAnsi="Consolas" w:cs="Consolas"/>
          <w:color w:val="008000"/>
          <w:sz w:val="19"/>
          <w:szCs w:val="19"/>
        </w:rPr>
        <w:t>/</w:t>
      </w:r>
      <w:proofErr w:type="gramEnd"/>
      <w:r w:rsidRPr="004269B6">
        <w:rPr>
          <w:rFonts w:ascii="Consolas" w:hAnsi="Consolas" w:cs="Consolas"/>
          <w:color w:val="008000"/>
          <w:sz w:val="19"/>
          <w:szCs w:val="19"/>
        </w:rPr>
        <w:t>/ диагональ обусловленной матрицы</w:t>
      </w:r>
    </w:p>
    <w:p w14:paraId="71AFD4F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proofErr w:type="spellStart"/>
      <w:proofErr w:type="gramStart"/>
      <w:r w:rsidRPr="004269B6"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eps</w:t>
      </w:r>
      <w:proofErr w:type="spellEnd"/>
      <w:proofErr w:type="gramEnd"/>
      <w:r w:rsidRPr="004269B6">
        <w:rPr>
          <w:rFonts w:ascii="Consolas" w:hAnsi="Consolas" w:cs="Consolas"/>
          <w:color w:val="000000"/>
          <w:sz w:val="19"/>
          <w:szCs w:val="19"/>
        </w:rPr>
        <w:t>;</w:t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  <w:t xml:space="preserve">  </w:t>
      </w:r>
    </w:p>
    <w:p w14:paraId="0189715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int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,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j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;</w:t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  <w:t xml:space="preserve">      </w:t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</w:p>
    <w:p w14:paraId="10CD718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N,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N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Ny,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maxiter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      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14:paraId="3488B22B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B27D91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Lambda(</w:t>
      </w:r>
      <w:proofErr w:type="gramEnd"/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42C0827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>{</w:t>
      </w:r>
    </w:p>
    <w:p w14:paraId="6E5AD4F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1.0;</w:t>
      </w:r>
    </w:p>
    <w:p w14:paraId="2DA8121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>}</w:t>
      </w:r>
    </w:p>
    <w:p w14:paraId="23CAF5F7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Gamma(</w:t>
      </w:r>
      <w:proofErr w:type="gramEnd"/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3C4AD70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>{</w:t>
      </w:r>
    </w:p>
    <w:p w14:paraId="1E2705C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1.0;</w:t>
      </w:r>
    </w:p>
    <w:p w14:paraId="5A15508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>}</w:t>
      </w:r>
    </w:p>
    <w:p w14:paraId="7EBFFFF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F(</w:t>
      </w:r>
      <w:proofErr w:type="gramEnd"/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26CBC9A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>{</w:t>
      </w:r>
    </w:p>
    <w:p w14:paraId="7302D4C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7;</w:t>
      </w:r>
    </w:p>
    <w:p w14:paraId="4EA954A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8000"/>
          <w:sz w:val="19"/>
          <w:szCs w:val="19"/>
        </w:rPr>
        <w:t>//</w:t>
      </w:r>
      <w:proofErr w:type="spellStart"/>
      <w:r w:rsidRPr="004269B6">
        <w:rPr>
          <w:rFonts w:ascii="Consolas" w:hAnsi="Consolas" w:cs="Consolas"/>
          <w:color w:val="008000"/>
          <w:sz w:val="19"/>
          <w:szCs w:val="19"/>
        </w:rPr>
        <w:t>return</w:t>
      </w:r>
      <w:proofErr w:type="spellEnd"/>
      <w:r w:rsidRPr="004269B6">
        <w:rPr>
          <w:rFonts w:ascii="Consolas" w:hAnsi="Consolas" w:cs="Consolas"/>
          <w:color w:val="008000"/>
          <w:sz w:val="19"/>
          <w:szCs w:val="19"/>
        </w:rPr>
        <w:t xml:space="preserve"> (-18 * x - 6 * y);</w:t>
      </w:r>
    </w:p>
    <w:p w14:paraId="5121181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>}</w:t>
      </w:r>
    </w:p>
    <w:p w14:paraId="7DA5A4C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Real(</w:t>
      </w:r>
      <w:proofErr w:type="gramEnd"/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y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56B08877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>{</w:t>
      </w:r>
    </w:p>
    <w:p w14:paraId="4D70336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7;</w:t>
      </w:r>
    </w:p>
    <w:p w14:paraId="64706E5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8000"/>
          <w:sz w:val="19"/>
          <w:szCs w:val="19"/>
          <w:lang w:val="en-US"/>
        </w:rPr>
        <w:t>//return (3 * x * x * x + y * y * y + 6);</w:t>
      </w:r>
    </w:p>
    <w:p w14:paraId="48454EA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>}</w:t>
      </w:r>
    </w:p>
    <w:p w14:paraId="25E82B9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</w:p>
    <w:p w14:paraId="56DD63D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AddToMatri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j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el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064D534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>{</w:t>
      </w:r>
    </w:p>
    <w:p w14:paraId="5F81A36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int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k;</w:t>
      </w:r>
    </w:p>
    <w:p w14:paraId="0B65F4D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if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(</w:t>
      </w:r>
      <w:r w:rsidRPr="004269B6">
        <w:rPr>
          <w:rFonts w:ascii="Consolas" w:hAnsi="Consolas" w:cs="Consolas"/>
          <w:color w:val="808080"/>
          <w:sz w:val="19"/>
          <w:szCs w:val="19"/>
        </w:rPr>
        <w:t>i</w:t>
      </w:r>
      <w:r w:rsidRPr="004269B6">
        <w:rPr>
          <w:rFonts w:ascii="Consolas" w:hAnsi="Consolas" w:cs="Consolas"/>
          <w:color w:val="000000"/>
          <w:sz w:val="19"/>
          <w:szCs w:val="19"/>
        </w:rPr>
        <w:t xml:space="preserve"> == </w:t>
      </w:r>
      <w:r w:rsidRPr="004269B6">
        <w:rPr>
          <w:rFonts w:ascii="Consolas" w:hAnsi="Consolas" w:cs="Consolas"/>
          <w:color w:val="808080"/>
          <w:sz w:val="19"/>
          <w:szCs w:val="19"/>
        </w:rPr>
        <w:t>j</w:t>
      </w:r>
      <w:r w:rsidRPr="004269B6">
        <w:rPr>
          <w:rFonts w:ascii="Consolas" w:hAnsi="Consolas" w:cs="Consolas"/>
          <w:color w:val="000000"/>
          <w:sz w:val="19"/>
          <w:szCs w:val="19"/>
        </w:rPr>
        <w:t>)</w:t>
      </w:r>
    </w:p>
    <w:p w14:paraId="616DC65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d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[</w:t>
      </w:r>
      <w:r w:rsidRPr="004269B6">
        <w:rPr>
          <w:rFonts w:ascii="Consolas" w:hAnsi="Consolas" w:cs="Consolas"/>
          <w:color w:val="808080"/>
          <w:sz w:val="19"/>
          <w:szCs w:val="19"/>
        </w:rPr>
        <w:t>i</w:t>
      </w:r>
      <w:r w:rsidRPr="004269B6">
        <w:rPr>
          <w:rFonts w:ascii="Consolas" w:hAnsi="Consolas" w:cs="Consolas"/>
          <w:color w:val="000000"/>
          <w:sz w:val="19"/>
          <w:szCs w:val="19"/>
        </w:rPr>
        <w:t xml:space="preserve">] += </w:t>
      </w:r>
      <w:proofErr w:type="spellStart"/>
      <w:r w:rsidRPr="004269B6">
        <w:rPr>
          <w:rFonts w:ascii="Consolas" w:hAnsi="Consolas" w:cs="Consolas"/>
          <w:color w:val="808080"/>
          <w:sz w:val="19"/>
          <w:szCs w:val="19"/>
        </w:rPr>
        <w:t>el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;</w:t>
      </w:r>
    </w:p>
    <w:p w14:paraId="4B5E342B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else</w:t>
      </w:r>
      <w:proofErr w:type="spellEnd"/>
    </w:p>
    <w:p w14:paraId="7804438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  <w:t>{</w:t>
      </w:r>
    </w:p>
    <w:p w14:paraId="569FF0E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if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(</w:t>
      </w:r>
      <w:proofErr w:type="gramStart"/>
      <w:r w:rsidRPr="004269B6">
        <w:rPr>
          <w:rFonts w:ascii="Consolas" w:hAnsi="Consolas" w:cs="Consolas"/>
          <w:color w:val="808080"/>
          <w:sz w:val="19"/>
          <w:szCs w:val="19"/>
        </w:rPr>
        <w:t>i</w:t>
      </w:r>
      <w:r w:rsidRPr="004269B6">
        <w:rPr>
          <w:rFonts w:ascii="Consolas" w:hAnsi="Consolas" w:cs="Consolas"/>
          <w:color w:val="000000"/>
          <w:sz w:val="19"/>
          <w:szCs w:val="19"/>
        </w:rPr>
        <w:t xml:space="preserve"> &gt;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</w:t>
      </w:r>
      <w:r w:rsidRPr="004269B6">
        <w:rPr>
          <w:rFonts w:ascii="Consolas" w:hAnsi="Consolas" w:cs="Consolas"/>
          <w:color w:val="808080"/>
          <w:sz w:val="19"/>
          <w:szCs w:val="19"/>
        </w:rPr>
        <w:t>j</w:t>
      </w:r>
      <w:r w:rsidRPr="004269B6">
        <w:rPr>
          <w:rFonts w:ascii="Consolas" w:hAnsi="Consolas" w:cs="Consolas"/>
          <w:color w:val="000000"/>
          <w:sz w:val="19"/>
          <w:szCs w:val="19"/>
        </w:rPr>
        <w:t>)</w:t>
      </w:r>
    </w:p>
    <w:p w14:paraId="50E8C95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  <w:t>{</w:t>
      </w:r>
    </w:p>
    <w:p w14:paraId="0D820EF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k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]; k &lt;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]; k++)</w:t>
      </w:r>
    </w:p>
    <w:p w14:paraId="5185D2B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j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k] ==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j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</w:p>
    <w:p w14:paraId="15F1389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ggl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k] +=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el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21462E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4323094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32283FC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4D22FA8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k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j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]; k &lt;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j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]; k++)</w:t>
      </w:r>
    </w:p>
    <w:p w14:paraId="51F2BD7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j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k] == </w:t>
      </w:r>
      <w:proofErr w:type="spellStart"/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) </w:t>
      </w:r>
    </w:p>
    <w:p w14:paraId="685BCB6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ggu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k] +=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el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496552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364E92B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7F602C0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27853047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B99EED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lastRenderedPageBreak/>
        <w:t>void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Matrix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1B6C2F7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2065595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2B91AF"/>
          <w:sz w:val="19"/>
          <w:szCs w:val="19"/>
          <w:lang w:val="en-US"/>
        </w:rPr>
        <w:t>ifstream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Reg(</w:t>
      </w:r>
      <w:r w:rsidRPr="004269B6">
        <w:rPr>
          <w:rFonts w:ascii="Consolas" w:hAnsi="Consolas" w:cs="Consolas"/>
          <w:color w:val="A31515"/>
          <w:sz w:val="19"/>
          <w:szCs w:val="19"/>
          <w:lang w:val="en-US"/>
        </w:rPr>
        <w:t>"Region.txt"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6B20730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Reg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N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Ny;</w:t>
      </w:r>
    </w:p>
    <w:p w14:paraId="56E8F3D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N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N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* Ny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14:paraId="41E01A8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Reg.clos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</w:p>
    <w:p w14:paraId="4D67BF6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026E25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2B91AF"/>
          <w:sz w:val="19"/>
          <w:szCs w:val="19"/>
          <w:lang w:val="en-US"/>
        </w:rPr>
        <w:t>ifstream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inf(</w:t>
      </w:r>
      <w:r w:rsidRPr="004269B6">
        <w:rPr>
          <w:rFonts w:ascii="Consolas" w:hAnsi="Consolas" w:cs="Consolas"/>
          <w:color w:val="A31515"/>
          <w:sz w:val="19"/>
          <w:szCs w:val="19"/>
          <w:lang w:val="en-US"/>
        </w:rPr>
        <w:t>"Info.txt"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0EC69447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inf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maxiter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eps;</w:t>
      </w:r>
    </w:p>
    <w:p w14:paraId="73332BC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nf.close</w:t>
      </w:r>
      <w:proofErr w:type="spellEnd"/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14:paraId="0D225B4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7A14E72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EF4584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ReadH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4EEC3E2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5818BF7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875667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AE9765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2B91AF"/>
          <w:sz w:val="19"/>
          <w:szCs w:val="19"/>
          <w:lang w:val="en-US"/>
        </w:rPr>
        <w:t>ifstream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X(</w:t>
      </w:r>
      <w:r w:rsidRPr="004269B6">
        <w:rPr>
          <w:rFonts w:ascii="Consolas" w:hAnsi="Consolas" w:cs="Consolas"/>
          <w:color w:val="A31515"/>
          <w:sz w:val="19"/>
          <w:szCs w:val="19"/>
          <w:lang w:val="en-US"/>
        </w:rPr>
        <w:t>"hX.txt"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96ECD6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N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3ACA359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7A77C26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X.</w:t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clos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5F6967EB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9C48A4B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2B91AF"/>
          <w:sz w:val="19"/>
          <w:szCs w:val="19"/>
          <w:lang w:val="en-US"/>
        </w:rPr>
        <w:t>ifstream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Y(</w:t>
      </w:r>
      <w:r w:rsidRPr="004269B6">
        <w:rPr>
          <w:rFonts w:ascii="Consolas" w:hAnsi="Consolas" w:cs="Consolas"/>
          <w:color w:val="A31515"/>
          <w:sz w:val="19"/>
          <w:szCs w:val="19"/>
          <w:lang w:val="en-US"/>
        </w:rPr>
        <w:t>"hY.txt"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3FA5CF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y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26CDB4B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Y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gt;&g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Y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3C9ABEC7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Y.close</w:t>
      </w:r>
      <w:proofErr w:type="spellEnd"/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14:paraId="17959A2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6147BD6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83A268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GlobalMatri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09E6056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5869346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, k, i1, k1;</w:t>
      </w:r>
    </w:p>
    <w:p w14:paraId="570B346B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ndex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4]; </w:t>
      </w:r>
    </w:p>
    <w:p w14:paraId="63E6DC2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lambda, gamma, x, y,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y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hx,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y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14:paraId="2A9820C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tm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hx2, hy2,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ud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, u1, u2, u3;</w:t>
      </w:r>
    </w:p>
    <w:p w14:paraId="292F3C8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4]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14:paraId="1430E72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B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4][4]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    </w:t>
      </w:r>
    </w:p>
    <w:p w14:paraId="33205ED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C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4][4]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    </w:t>
      </w:r>
    </w:p>
    <w:p w14:paraId="7BE252B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4]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14:paraId="348CFC3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 w:rsidRPr="004269B6">
        <w:rPr>
          <w:rFonts w:ascii="Consolas" w:hAnsi="Consolas" w:cs="Consolas"/>
          <w:color w:val="008000"/>
          <w:sz w:val="19"/>
          <w:szCs w:val="19"/>
        </w:rPr>
        <w:t>Сборка</w:t>
      </w:r>
      <w:r w:rsidRPr="004269B6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008000"/>
          <w:sz w:val="19"/>
          <w:szCs w:val="19"/>
        </w:rPr>
        <w:t>глобальной</w:t>
      </w:r>
      <w:r w:rsidRPr="004269B6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008000"/>
          <w:sz w:val="19"/>
          <w:szCs w:val="19"/>
        </w:rPr>
        <w:t>матрицы</w:t>
      </w:r>
    </w:p>
    <w:p w14:paraId="1FB3D46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k = 0; k &lt; Ny - 1; k++)</w:t>
      </w:r>
    </w:p>
    <w:p w14:paraId="50E8E6E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11F04567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N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49A34D7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18DEDDC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38EE696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y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Y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k];</w:t>
      </w:r>
    </w:p>
    <w:p w14:paraId="2D4DFC3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];</w:t>
      </w:r>
    </w:p>
    <w:p w14:paraId="23D1B07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y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Y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k + 1];</w:t>
      </w:r>
    </w:p>
    <w:p w14:paraId="3E6C4B1B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hx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- x;</w:t>
      </w:r>
    </w:p>
    <w:p w14:paraId="5B8A1E47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y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y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- y;</w:t>
      </w:r>
    </w:p>
    <w:p w14:paraId="5CB870F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hx2 = hx * hx;</w:t>
      </w:r>
    </w:p>
    <w:p w14:paraId="2AD2B88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hy2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y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y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0FD019B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lambda = </w:t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Lambda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x, y);</w:t>
      </w:r>
    </w:p>
    <w:p w14:paraId="353381D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gamma = </w:t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Gamma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x, y);</w:t>
      </w:r>
    </w:p>
    <w:p w14:paraId="140993C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0] = FF(x, y);</w:t>
      </w:r>
    </w:p>
    <w:p w14:paraId="4E776F1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1] = FF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, y);</w:t>
      </w:r>
    </w:p>
    <w:p w14:paraId="56ECD257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2] = FF(x,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y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564E346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3] = FF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x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y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113D941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265DD3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8000"/>
          <w:sz w:val="19"/>
          <w:szCs w:val="19"/>
        </w:rPr>
        <w:t>//Задаём значения матрицы жёсткости</w:t>
      </w:r>
    </w:p>
    <w:p w14:paraId="18E451B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tm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= 1. /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h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hy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);</w:t>
      </w:r>
    </w:p>
    <w:p w14:paraId="0A1E8417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ud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(hx2 + hy2)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tm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/ 3;</w:t>
      </w:r>
    </w:p>
    <w:p w14:paraId="4FBE24D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u1 = (hx2 - 2 * hy2)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tm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/ 6;</w:t>
      </w:r>
    </w:p>
    <w:p w14:paraId="4C985F0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u2 = -(2 * hx2 - hy2)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tm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/ 6;</w:t>
      </w:r>
    </w:p>
    <w:p w14:paraId="0C82E40B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u3 = -(hx2 + hy2)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tm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/ 6;</w:t>
      </w:r>
    </w:p>
    <w:p w14:paraId="1473329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B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0][0] = B[1][1] = B[2][2] = B[3][3]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ud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267C3D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B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0][1] = B[1][0] = B[2][3] = B[3][2] = u1;</w:t>
      </w:r>
    </w:p>
    <w:p w14:paraId="01D0B67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B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0][2] = B[1][3] = B[2][0] = B[3][1] = u2;</w:t>
      </w:r>
    </w:p>
    <w:p w14:paraId="3EF3F4C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B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0][3] = B[1][2] = B[2][1] = B[3][0] = u3;</w:t>
      </w:r>
    </w:p>
    <w:p w14:paraId="3001529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DC9C6A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8000"/>
          <w:sz w:val="19"/>
          <w:szCs w:val="19"/>
        </w:rPr>
        <w:t>// Задаём значения матрицы масс</w:t>
      </w:r>
    </w:p>
    <w:p w14:paraId="00D74BD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ud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h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hy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;</w:t>
      </w:r>
    </w:p>
    <w:p w14:paraId="5E862A8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C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0][0] = C[1][1] = C[2][2] = C[3][3]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ud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/ 9.0;</w:t>
      </w:r>
    </w:p>
    <w:p w14:paraId="5C1AAE0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C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0][3] = C[1][2] = C[2][1] = C[3][0]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ud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/ 36.0;</w:t>
      </w:r>
    </w:p>
    <w:p w14:paraId="069302D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[1][0] = C[1][3] = C[2][0] = C[2][3] = C[3][1] = C[3][2] = C[0][1] = C[0][2]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ud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/ 18.0;</w:t>
      </w:r>
    </w:p>
    <w:p w14:paraId="50E0795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E9D231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8000"/>
          <w:sz w:val="19"/>
          <w:szCs w:val="19"/>
        </w:rPr>
        <w:t>//Задаём значения вектора правой части</w:t>
      </w:r>
    </w:p>
    <w:p w14:paraId="7D58845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  <w:t xml:space="preserve">F[0] = C[0][0]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[0] + C[0][1]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[1] + C[0][2]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[2] + C[0][3]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[3];</w:t>
      </w:r>
    </w:p>
    <w:p w14:paraId="47DB07E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1] = C[1][0]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0] + C[1][1]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1] + C[1][2]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2] + C[1][3]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3];</w:t>
      </w:r>
    </w:p>
    <w:p w14:paraId="38CA14C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2] = C[2][0]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0] + C[2][1]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1] + C[2][2]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2] + C[2][3]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3];</w:t>
      </w:r>
    </w:p>
    <w:p w14:paraId="3B8C38E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3] = C[3][0]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0] + C[3][1]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1] + C[3][2]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2] + C[3][3]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v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3];</w:t>
      </w:r>
    </w:p>
    <w:p w14:paraId="0D6F3C7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F6ED56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ndex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0]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N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* k +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9FDB12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ndex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1]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N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* k +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;</w:t>
      </w:r>
    </w:p>
    <w:p w14:paraId="7481EBD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ndex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2]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N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* (k + 1) +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740E28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ndex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3]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N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* (k + 1) +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;</w:t>
      </w:r>
    </w:p>
    <w:p w14:paraId="4F3E5B9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64C527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i1 = 0; i1 &lt; 4; i1++)</w:t>
      </w:r>
    </w:p>
    <w:p w14:paraId="5904C2A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26AC3A37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k1 = 0; k1 &lt; 4; k1++)</w:t>
      </w:r>
    </w:p>
    <w:p w14:paraId="384216A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AddToMatri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ndex[i1], Index[k1], lambda * B[i1][k1] + gamma * C[i1][k1]);</w:t>
      </w:r>
    </w:p>
    <w:p w14:paraId="5A6B501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>f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Inde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[i1]] += F[i1];</w:t>
      </w:r>
    </w:p>
    <w:p w14:paraId="61EB88B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3E9E8C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F9492A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1CBFC5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</w:p>
    <w:p w14:paraId="699D963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8000"/>
          <w:sz w:val="19"/>
          <w:szCs w:val="19"/>
        </w:rPr>
        <w:t>//Краевые условия первого рода</w:t>
      </w:r>
    </w:p>
    <w:p w14:paraId="5D987D5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N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3E0C754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7EFAF68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7CCFC66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y =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Y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0];</w:t>
      </w:r>
    </w:p>
    <w:p w14:paraId="49FB038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di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 = 1.0e+50;</w:t>
      </w:r>
    </w:p>
    <w:p w14:paraId="3DC449F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f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] = 1.0e+50 * </w:t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Real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x, y);</w:t>
      </w:r>
    </w:p>
    <w:p w14:paraId="2E56210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y =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Y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Ny - 1];</w:t>
      </w:r>
    </w:p>
    <w:p w14:paraId="393D1DD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di[</w:t>
      </w:r>
      <w:proofErr w:type="spellStart"/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N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* (Ny - 1) +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 = 1.0e+50;</w:t>
      </w:r>
    </w:p>
    <w:p w14:paraId="78AFCD2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[</w:t>
      </w:r>
      <w:proofErr w:type="spellStart"/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N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* (Ny - 1) +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 = 1.0e+50 * Real(x, y);</w:t>
      </w:r>
    </w:p>
    <w:p w14:paraId="0B5F170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5A03661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k = 0; k &lt; Ny; k++)</w:t>
      </w:r>
    </w:p>
    <w:p w14:paraId="4F709EE7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2E8CEB3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y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Y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k];</w:t>
      </w:r>
    </w:p>
    <w:p w14:paraId="6F2995D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 =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0];</w:t>
      </w:r>
    </w:p>
    <w:p w14:paraId="2967588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di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k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N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 = 1.0e+50;</w:t>
      </w:r>
    </w:p>
    <w:p w14:paraId="7CBB84F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k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N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 = 1.0e+50 * Real(x, y);</w:t>
      </w:r>
    </w:p>
    <w:p w14:paraId="40E8B65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 =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N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];</w:t>
      </w:r>
    </w:p>
    <w:p w14:paraId="3AA92EA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di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(k + 1)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N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] = 1.0e+50;</w:t>
      </w:r>
    </w:p>
    <w:p w14:paraId="076FBC3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(k + 1) *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N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] = 1.0e+50 * Real(x, y);</w:t>
      </w:r>
    </w:p>
    <w:p w14:paraId="6493A9D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0FE7C1F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4908522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F43A76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Mult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j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417B394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2F51E8A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k, l, find;</w:t>
      </w:r>
    </w:p>
    <w:p w14:paraId="7456686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;</w:t>
      </w:r>
    </w:p>
    <w:p w14:paraId="31EFA07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result = 0.0;</w:t>
      </w:r>
    </w:p>
    <w:p w14:paraId="50ECC56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j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265F0DF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27A8748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k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]; k &lt;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]; k++)</w:t>
      </w:r>
    </w:p>
    <w:p w14:paraId="048A71A7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result += U[k] * L[k];</w:t>
      </w:r>
    </w:p>
    <w:p w14:paraId="4E36BFA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2563350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69F6DCDB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3E83B30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j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5D78A60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78855B9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k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j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]; k &lt;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j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]; k++)</w:t>
      </w:r>
    </w:p>
    <w:p w14:paraId="2F187B6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5943623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find = 0;</w:t>
      </w:r>
    </w:p>
    <w:p w14:paraId="091B56C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l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]; l &lt;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] &amp;&amp; find == 0; l++)</w:t>
      </w:r>
    </w:p>
    <w:p w14:paraId="78DD1417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5458A39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j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l] =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j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k])</w:t>
      </w:r>
    </w:p>
    <w:p w14:paraId="67891E7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12638F8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result += U[k] * L[l];</w:t>
      </w:r>
    </w:p>
    <w:p w14:paraId="108714E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find = 1;</w:t>
      </w:r>
    </w:p>
    <w:p w14:paraId="2938AA7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7DF18AC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3666AAF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1BB8E30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1EEB3B1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4146EB9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58C92B4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l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]; l &lt;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]; l++)</w:t>
      </w:r>
    </w:p>
    <w:p w14:paraId="388EA68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5396569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find = 0;</w:t>
      </w:r>
    </w:p>
    <w:p w14:paraId="4983B8E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k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j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]; k &lt;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j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] &amp;&amp; find == 0; k++)</w:t>
      </w:r>
    </w:p>
    <w:p w14:paraId="5D58CFD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332AD3E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j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l] =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j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k])</w:t>
      </w:r>
    </w:p>
    <w:p w14:paraId="0D1052D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4646904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result += U[k] * L[l];</w:t>
      </w:r>
    </w:p>
    <w:p w14:paraId="1C19673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find = 1;</w:t>
      </w:r>
    </w:p>
    <w:p w14:paraId="1599225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2EC62A8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035A8A9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4383548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204F06E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2C7A9E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10CEA7D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;</w:t>
      </w:r>
    </w:p>
    <w:p w14:paraId="6308B1A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5F950EE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46920E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LU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001F791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5274112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, j;</w:t>
      </w:r>
    </w:p>
    <w:p w14:paraId="49C239A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3B2A2D3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5C1521EB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]; j &lt;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]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31C3222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26019CE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L[j] =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ggl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j] -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Mult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j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j]));</w:t>
      </w:r>
    </w:p>
    <w:p w14:paraId="26EC9A3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U[j] =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ggu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j] -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Mult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j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j],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)) /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dia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j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j]];</w:t>
      </w:r>
    </w:p>
    <w:p w14:paraId="5DE40897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102A6AF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dia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 = di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] -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Mult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6554A1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5108F49B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5F9CAF6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9010A9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CalcL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ou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5800CB8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318BDC9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, j;</w:t>
      </w:r>
    </w:p>
    <w:p w14:paraId="5D9B818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;</w:t>
      </w:r>
    </w:p>
    <w:p w14:paraId="31C5C42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0B0211E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6974FA8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result = 0;</w:t>
      </w:r>
    </w:p>
    <w:p w14:paraId="47BB9DF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]; j &lt;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]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03A85B9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6CCF36B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result += L[j] *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ou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j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j]];</w:t>
      </w:r>
    </w:p>
    <w:p w14:paraId="647278B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168E294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ou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 = (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] - result) /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dia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66D1402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049647E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1451EDF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62316A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CalcU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ou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2B28595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45F8F8B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, j;</w:t>
      </w:r>
    </w:p>
    <w:p w14:paraId="7B6A333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343C6BD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ou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] =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0D014E3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N - 1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gt;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--)</w:t>
      </w:r>
    </w:p>
    <w:p w14:paraId="0621DE7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5C60FA5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]; j &lt;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]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0F7187E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11781CD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ou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j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j]] -= U[j] *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ou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47F6144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4673E06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66747A4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1D83CBB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42BD23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MultMatrixOnVector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ou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002DAAC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72FC8F3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, j;</w:t>
      </w:r>
    </w:p>
    <w:p w14:paraId="5E0F40C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* out1;</w:t>
      </w:r>
    </w:p>
    <w:p w14:paraId="0A349D5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out1 = </w:t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14:paraId="1F83AE1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19B9E89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0C1CD2F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out1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 = di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48D5BC4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j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]; j &lt;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]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4AA496E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273E151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out1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] +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ggl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j] *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j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j]];</w:t>
      </w:r>
    </w:p>
    <w:p w14:paraId="13BB6F1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out1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j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j]] +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ggu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[j] *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in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18A1A27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0BE38D2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33AAA85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508308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163968C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ou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 = out1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33748E2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elete[</w:t>
      </w:r>
      <w:proofErr w:type="gramEnd"/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]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out1;</w:t>
      </w:r>
    </w:p>
    <w:p w14:paraId="197F3AE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4104632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05B91F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ScalarMult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v1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v2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33FBE50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618D589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68D658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;</w:t>
      </w:r>
    </w:p>
    <w:p w14:paraId="797D253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result = 0;</w:t>
      </w:r>
    </w:p>
    <w:p w14:paraId="51089C4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525FEA6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44AFEAA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result +=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v1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] * </w:t>
      </w:r>
      <w:r w:rsidRPr="004269B6">
        <w:rPr>
          <w:rFonts w:ascii="Consolas" w:hAnsi="Consolas" w:cs="Consolas"/>
          <w:color w:val="808080"/>
          <w:sz w:val="19"/>
          <w:szCs w:val="19"/>
          <w:lang w:val="en-US"/>
        </w:rPr>
        <w:t>v2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2BCABB5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1B8230A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;</w:t>
      </w:r>
    </w:p>
    <w:p w14:paraId="6C906E8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7BECE2F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9CB36DB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Go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14043A6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0141B99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179C1D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check, stop = 0,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470DB20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alpha,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zn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ch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bet, bch,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bzn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, out;</w:t>
      </w:r>
    </w:p>
    <w:p w14:paraId="73740EA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662575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LU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5BE3DA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2E50630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x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 = 0;</w:t>
      </w:r>
    </w:p>
    <w:p w14:paraId="5CF4975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CalcL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, r);</w:t>
      </w:r>
    </w:p>
    <w:p w14:paraId="2E5F494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CalcU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r, z);</w:t>
      </w:r>
    </w:p>
    <w:p w14:paraId="188B5D7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MultMatrixOnVector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z, q);</w:t>
      </w:r>
    </w:p>
    <w:p w14:paraId="358CB5C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CalcL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q, p);</w:t>
      </w:r>
    </w:p>
    <w:p w14:paraId="72268B8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BC48E8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 w:rsidRPr="004269B6">
        <w:rPr>
          <w:rFonts w:ascii="Consolas" w:hAnsi="Consolas" w:cs="Consolas"/>
          <w:color w:val="008000"/>
          <w:sz w:val="19"/>
          <w:szCs w:val="19"/>
        </w:rPr>
        <w:t>ЛОС</w:t>
      </w:r>
      <w:r w:rsidRPr="004269B6">
        <w:rPr>
          <w:rFonts w:ascii="Consolas" w:hAnsi="Consolas" w:cs="Consolas"/>
          <w:color w:val="008000"/>
          <w:sz w:val="19"/>
          <w:szCs w:val="19"/>
          <w:lang w:val="en-US"/>
        </w:rPr>
        <w:t xml:space="preserve"> c </w:t>
      </w:r>
      <w:r w:rsidRPr="004269B6">
        <w:rPr>
          <w:rFonts w:ascii="Consolas" w:hAnsi="Consolas" w:cs="Consolas"/>
          <w:color w:val="008000"/>
          <w:sz w:val="19"/>
          <w:szCs w:val="19"/>
        </w:rPr>
        <w:t>неполной</w:t>
      </w:r>
      <w:r w:rsidRPr="004269B6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008000"/>
          <w:sz w:val="19"/>
          <w:szCs w:val="19"/>
        </w:rPr>
        <w:t>факторизацией</w:t>
      </w:r>
    </w:p>
    <w:p w14:paraId="4E9C462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maxiter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&amp; stop =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ter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5C3D1F9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2FF1A54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ch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ScalarMult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p, r);</w:t>
      </w:r>
    </w:p>
    <w:p w14:paraId="645E117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zn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ScalarMult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p, p);</w:t>
      </w:r>
    </w:p>
    <w:p w14:paraId="07D20F47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alpha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ch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/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zn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0A0DDF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567088B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x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 += alpha * z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363A174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6D9C7C4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r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 -= alpha * p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2758761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CalcU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r, s);</w:t>
      </w:r>
    </w:p>
    <w:p w14:paraId="07B69F6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MultMatrixOnVector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s, S);</w:t>
      </w:r>
    </w:p>
    <w:p w14:paraId="040F015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CalcL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S, q);</w:t>
      </w:r>
    </w:p>
    <w:p w14:paraId="4EB38A9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bzn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ScalarMult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p, p);</w:t>
      </w:r>
    </w:p>
    <w:p w14:paraId="58D9E70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bch =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ScalarMult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p, q);</w:t>
      </w:r>
    </w:p>
    <w:p w14:paraId="3A81D02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bet = -bch /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bzn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11AB69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18DAA91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z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 = bet * z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 + s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179513E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4D2A0C4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p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 = bet * p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 + q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61265EA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out =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ScalarMult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r, r);</w:t>
      </w:r>
    </w:p>
    <w:p w14:paraId="180927F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out &lt; eps)</w:t>
      </w:r>
    </w:p>
    <w:p w14:paraId="324F3AF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stop = 1;</w:t>
      </w:r>
    </w:p>
    <w:p w14:paraId="249723A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554071E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245F4EE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7633B3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Output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34E4003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29E8A68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, k, num = 0;</w:t>
      </w:r>
    </w:p>
    <w:p w14:paraId="5D496880" w14:textId="671819F8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px, y, norm = 0.0;</w:t>
      </w:r>
    </w:p>
    <w:p w14:paraId="643AE01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1B3101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output(</w:t>
      </w:r>
      <w:r w:rsidRPr="004269B6">
        <w:rPr>
          <w:rFonts w:ascii="Consolas" w:hAnsi="Consolas" w:cs="Consolas"/>
          <w:color w:val="A31515"/>
          <w:sz w:val="19"/>
          <w:szCs w:val="19"/>
          <w:lang w:val="en-US"/>
        </w:rPr>
        <w:t>"result.txt"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0D7E393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output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(5)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A31515"/>
          <w:sz w:val="19"/>
          <w:szCs w:val="19"/>
          <w:lang w:val="en-US"/>
        </w:rPr>
        <w:t>"X"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(10)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A31515"/>
          <w:sz w:val="19"/>
          <w:szCs w:val="19"/>
          <w:lang w:val="en-US"/>
        </w:rPr>
        <w:t>"Y"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(10)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A31515"/>
          <w:sz w:val="19"/>
          <w:szCs w:val="19"/>
          <w:lang w:val="en-US"/>
        </w:rPr>
        <w:t>"U"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(10)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A31515"/>
          <w:sz w:val="19"/>
          <w:szCs w:val="19"/>
          <w:lang w:val="en-US"/>
        </w:rPr>
        <w:t>"U*"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(22)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A31515"/>
          <w:sz w:val="19"/>
          <w:szCs w:val="19"/>
          <w:lang w:val="en-US"/>
        </w:rPr>
        <w:t>"U* - U"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E660FE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C7C123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k = 0; k &lt; Ny; k++)</w:t>
      </w:r>
    </w:p>
    <w:p w14:paraId="6ED39BE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N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4710B12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6669F77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px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0A47948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y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Y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k];</w:t>
      </w:r>
    </w:p>
    <w:p w14:paraId="771ADCE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Real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px, y);</w:t>
      </w:r>
    </w:p>
    <w:p w14:paraId="58188F9F" w14:textId="2DB6F361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tm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fabs(x[num] -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14A9B9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output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5)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setprecision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(15)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px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(10)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y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(10)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x[num]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(10)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func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setw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(22)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tm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4269B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63F6E4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num++;</w:t>
      </w:r>
    </w:p>
    <w:p w14:paraId="240FB106" w14:textId="417E4F0A" w:rsidR="004269B6" w:rsidRPr="004269B6" w:rsidRDefault="004269B6" w:rsidP="00755EBE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090704B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output.close</w:t>
      </w:r>
      <w:proofErr w:type="spellEnd"/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14:paraId="6D4C38D7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202D8CF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E849E5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method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10BB509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7D0E7FC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, k;</w:t>
      </w:r>
    </w:p>
    <w:p w14:paraId="3049ACF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8000"/>
          <w:sz w:val="19"/>
          <w:szCs w:val="19"/>
        </w:rPr>
        <w:t>// Получение информации о задаче</w:t>
      </w:r>
    </w:p>
    <w:p w14:paraId="157E7E1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global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= </w:t>
      </w: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new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proofErr w:type="gramStart"/>
      <w:r w:rsidRPr="004269B6"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[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</w:rPr>
        <w:t>10000];</w:t>
      </w:r>
      <w:r w:rsidRPr="004269B6">
        <w:rPr>
          <w:rFonts w:ascii="Consolas" w:hAnsi="Consolas" w:cs="Consolas"/>
          <w:color w:val="008000"/>
          <w:sz w:val="19"/>
          <w:szCs w:val="19"/>
        </w:rPr>
        <w:t>// выделение памяти</w:t>
      </w:r>
    </w:p>
    <w:p w14:paraId="30B80ED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memset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global, 0, 10000 * </w:t>
      </w:r>
      <w:proofErr w:type="spellStart"/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sizeof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 w:rsidRPr="004269B6">
        <w:rPr>
          <w:rFonts w:ascii="Consolas" w:hAnsi="Consolas" w:cs="Consolas"/>
          <w:color w:val="008000"/>
          <w:sz w:val="19"/>
          <w:szCs w:val="19"/>
        </w:rPr>
        <w:t>е</w:t>
      </w:r>
      <w:r w:rsidRPr="004269B6">
        <w:rPr>
          <w:rFonts w:ascii="Consolas" w:hAnsi="Consolas" w:cs="Consolas"/>
          <w:color w:val="008000"/>
          <w:sz w:val="19"/>
          <w:szCs w:val="19"/>
          <w:lang w:val="en-US"/>
        </w:rPr>
        <w:t xml:space="preserve">e </w:t>
      </w:r>
      <w:r w:rsidRPr="004269B6">
        <w:rPr>
          <w:rFonts w:ascii="Consolas" w:hAnsi="Consolas" w:cs="Consolas"/>
          <w:color w:val="008000"/>
          <w:sz w:val="19"/>
          <w:szCs w:val="19"/>
        </w:rPr>
        <w:t>зануление</w:t>
      </w:r>
    </w:p>
    <w:p w14:paraId="201D7FA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</w:rPr>
        <w:t>Matri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</w:rPr>
        <w:t>);</w:t>
      </w:r>
    </w:p>
    <w:p w14:paraId="26B7230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</w:p>
    <w:p w14:paraId="5AC88D7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8000"/>
          <w:sz w:val="19"/>
          <w:szCs w:val="19"/>
        </w:rPr>
        <w:t>// Настройка указателей</w:t>
      </w:r>
    </w:p>
    <w:p w14:paraId="5AE76BE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= (</w:t>
      </w: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int</w:t>
      </w:r>
      <w:proofErr w:type="spellEnd"/>
      <w:proofErr w:type="gramStart"/>
      <w:r w:rsidRPr="004269B6">
        <w:rPr>
          <w:rFonts w:ascii="Consolas" w:hAnsi="Consolas" w:cs="Consolas"/>
          <w:color w:val="000000"/>
          <w:sz w:val="19"/>
          <w:szCs w:val="19"/>
        </w:rPr>
        <w:t>*)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global</w:t>
      </w:r>
      <w:proofErr w:type="spellEnd"/>
      <w:proofErr w:type="gramEnd"/>
      <w:r w:rsidRPr="004269B6">
        <w:rPr>
          <w:rFonts w:ascii="Consolas" w:hAnsi="Consolas" w:cs="Consolas"/>
          <w:color w:val="000000"/>
          <w:sz w:val="19"/>
          <w:szCs w:val="19"/>
        </w:rPr>
        <w:t>;</w:t>
      </w:r>
    </w:p>
    <w:p w14:paraId="7B23C28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j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= (</w:t>
      </w:r>
      <w:proofErr w:type="spellStart"/>
      <w:r w:rsidRPr="004269B6">
        <w:rPr>
          <w:rFonts w:ascii="Consolas" w:hAnsi="Consolas" w:cs="Consolas"/>
          <w:color w:val="0000FF"/>
          <w:sz w:val="19"/>
          <w:szCs w:val="19"/>
        </w:rPr>
        <w:t>int</w:t>
      </w:r>
      <w:proofErr w:type="spellEnd"/>
      <w:proofErr w:type="gramStart"/>
      <w:r w:rsidRPr="004269B6">
        <w:rPr>
          <w:rFonts w:ascii="Consolas" w:hAnsi="Consolas" w:cs="Consolas"/>
          <w:color w:val="000000"/>
          <w:sz w:val="19"/>
          <w:szCs w:val="19"/>
        </w:rPr>
        <w:t>*)(</w:t>
      </w:r>
      <w:proofErr w:type="spellStart"/>
      <w:proofErr w:type="gramEnd"/>
      <w:r w:rsidRPr="004269B6">
        <w:rPr>
          <w:rFonts w:ascii="Consolas" w:hAnsi="Consolas" w:cs="Consolas"/>
          <w:color w:val="000000"/>
          <w:sz w:val="19"/>
          <w:szCs w:val="19"/>
        </w:rPr>
        <w:t>global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+ N + 1);</w:t>
      </w:r>
    </w:p>
    <w:p w14:paraId="25E9A82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</w:p>
    <w:p w14:paraId="0FE5B3F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8000"/>
          <w:sz w:val="19"/>
          <w:szCs w:val="19"/>
        </w:rPr>
        <w:t xml:space="preserve">//Количество элементов </w:t>
      </w:r>
    </w:p>
    <w:p w14:paraId="7A3600F7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ste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</w:t>
      </w:r>
    </w:p>
    <w:p w14:paraId="04CFF5B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 + 1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3911922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72205F2B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]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ste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EEFEAA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ste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+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50925F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>}</w:t>
      </w:r>
    </w:p>
    <w:p w14:paraId="3B032C4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</w:p>
    <w:p w14:paraId="03C6AA0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8000"/>
          <w:sz w:val="19"/>
          <w:szCs w:val="19"/>
        </w:rPr>
        <w:t>// Генерация позиций элементов матрицы</w:t>
      </w:r>
    </w:p>
    <w:p w14:paraId="7775F9F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iste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 xml:space="preserve"> = 0;</w:t>
      </w:r>
    </w:p>
    <w:p w14:paraId="0403DC7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232C8ED4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(k = 0; k &lt;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; k++)</w:t>
      </w:r>
    </w:p>
    <w:p w14:paraId="7F70223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>{</w:t>
      </w:r>
    </w:p>
    <w:p w14:paraId="0BDCC77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j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[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iste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] = k;</w:t>
      </w:r>
    </w:p>
    <w:p w14:paraId="2FDBBD2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</w:rPr>
        <w:t>istep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++;</w:t>
      </w:r>
    </w:p>
    <w:p w14:paraId="1BF3394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CE8818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</w:p>
    <w:p w14:paraId="5EBCF44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r w:rsidRPr="004269B6">
        <w:rPr>
          <w:rFonts w:ascii="Consolas" w:hAnsi="Consolas" w:cs="Consolas"/>
          <w:color w:val="008000"/>
          <w:sz w:val="19"/>
          <w:szCs w:val="19"/>
        </w:rPr>
        <w:t>//</w:t>
      </w:r>
      <w:r w:rsidRPr="004269B6">
        <w:rPr>
          <w:rFonts w:ascii="Consolas" w:hAnsi="Consolas" w:cs="Consolas"/>
          <w:color w:val="008000"/>
          <w:sz w:val="19"/>
          <w:szCs w:val="19"/>
        </w:rPr>
        <w:tab/>
        <w:t>Настройка указателей</w:t>
      </w:r>
    </w:p>
    <w:p w14:paraId="11F3128B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ggl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global + N + 1 +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14:paraId="351B296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ggu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global + 2 *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N]) + N + 1;</w:t>
      </w:r>
    </w:p>
    <w:p w14:paraId="6E1106A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di = global + 3 * (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N]) + N + 1;</w:t>
      </w:r>
    </w:p>
    <w:p w14:paraId="1E38F62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f = di + N;</w:t>
      </w:r>
    </w:p>
    <w:p w14:paraId="0A482D15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r = f + N;</w:t>
      </w:r>
    </w:p>
    <w:p w14:paraId="0DF63C39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z = r + N;</w:t>
      </w:r>
    </w:p>
    <w:p w14:paraId="3A711606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p = z + N;</w:t>
      </w:r>
    </w:p>
    <w:p w14:paraId="1F66AA5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q = p + N;</w:t>
      </w:r>
    </w:p>
    <w:p w14:paraId="40A0998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dia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q + N;</w:t>
      </w:r>
    </w:p>
    <w:p w14:paraId="6C2DA68E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L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dia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+ N;</w:t>
      </w:r>
    </w:p>
    <w:p w14:paraId="2E5B745F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U = L +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14:paraId="058C31D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 = U +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ig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14:paraId="6E5FAF1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s = x + N;</w:t>
      </w:r>
    </w:p>
    <w:p w14:paraId="67CDA800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  <w:t>S = s + N;</w:t>
      </w:r>
    </w:p>
    <w:p w14:paraId="57B2F85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S + N + 5;</w:t>
      </w:r>
    </w:p>
    <w:p w14:paraId="07ED1FFC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Y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h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N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EF0B0E2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14:paraId="62BE99A1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ReadH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51892E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GlobalMatrix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5AC954F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78CDF493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02CB1FA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main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1DB47FF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309EE148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setlocale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4269B6">
        <w:rPr>
          <w:rFonts w:ascii="Consolas" w:hAnsi="Consolas" w:cs="Consolas"/>
          <w:color w:val="6F008A"/>
          <w:sz w:val="19"/>
          <w:szCs w:val="19"/>
          <w:lang w:val="en-US"/>
        </w:rPr>
        <w:t>LC_CTYPE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4269B6">
        <w:rPr>
          <w:rFonts w:ascii="Consolas" w:hAnsi="Consolas" w:cs="Consolas"/>
          <w:color w:val="A31515"/>
          <w:sz w:val="19"/>
          <w:szCs w:val="19"/>
          <w:lang w:val="en-US"/>
        </w:rPr>
        <w:t>"Russian"</w:t>
      </w: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5A354ED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</w:rPr>
        <w:t>method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</w:rPr>
        <w:t>);</w:t>
      </w:r>
    </w:p>
    <w:p w14:paraId="4A1F479B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</w:rPr>
        <w:t>Go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</w:rPr>
        <w:t>);</w:t>
      </w:r>
    </w:p>
    <w:p w14:paraId="2D0ADE8D" w14:textId="77777777" w:rsidR="004269B6" w:rsidRPr="004269B6" w:rsidRDefault="004269B6" w:rsidP="004269B6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color w:val="000000"/>
          <w:sz w:val="19"/>
          <w:szCs w:val="19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proofErr w:type="gramStart"/>
      <w:r w:rsidRPr="004269B6">
        <w:rPr>
          <w:rFonts w:ascii="Consolas" w:hAnsi="Consolas" w:cs="Consolas"/>
          <w:color w:val="000000"/>
          <w:sz w:val="19"/>
          <w:szCs w:val="19"/>
        </w:rPr>
        <w:t>Output</w:t>
      </w:r>
      <w:proofErr w:type="spellEnd"/>
      <w:r w:rsidRPr="004269B6">
        <w:rPr>
          <w:rFonts w:ascii="Consolas" w:hAnsi="Consolas" w:cs="Consolas"/>
          <w:color w:val="000000"/>
          <w:sz w:val="19"/>
          <w:szCs w:val="19"/>
        </w:rPr>
        <w:t>(</w:t>
      </w:r>
      <w:proofErr w:type="gramEnd"/>
      <w:r w:rsidRPr="004269B6">
        <w:rPr>
          <w:rFonts w:ascii="Consolas" w:hAnsi="Consolas" w:cs="Consolas"/>
          <w:color w:val="000000"/>
          <w:sz w:val="19"/>
          <w:szCs w:val="19"/>
        </w:rPr>
        <w:t>);</w:t>
      </w:r>
    </w:p>
    <w:p w14:paraId="789B69D5" w14:textId="15088784" w:rsidR="004269B6" w:rsidRPr="004269B6" w:rsidRDefault="004269B6" w:rsidP="004269B6">
      <w:pPr>
        <w:ind w:left="360"/>
        <w:rPr>
          <w:sz w:val="28"/>
          <w:szCs w:val="28"/>
        </w:rPr>
      </w:pPr>
      <w:r w:rsidRPr="004269B6">
        <w:rPr>
          <w:rFonts w:ascii="Consolas" w:hAnsi="Consolas" w:cs="Consolas"/>
          <w:color w:val="000000"/>
          <w:sz w:val="19"/>
          <w:szCs w:val="19"/>
        </w:rPr>
        <w:t>}</w:t>
      </w:r>
    </w:p>
    <w:sectPr w:rsidR="004269B6" w:rsidRPr="004269B6" w:rsidSect="009603B5">
      <w:footerReference w:type="first" r:id="rId63"/>
      <w:pgSz w:w="11906" w:h="16838" w:code="9"/>
      <w:pgMar w:top="1134" w:right="1134" w:bottom="1134" w:left="1134" w:header="709" w:footer="851" w:gutter="0"/>
      <w:cols w:space="708"/>
      <w:formProt w:val="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A451F73" w14:textId="77777777" w:rsidR="00F21E2C" w:rsidRDefault="00F21E2C" w:rsidP="00BC5F26">
      <w:pPr>
        <w:spacing w:after="0" w:line="240" w:lineRule="auto"/>
      </w:pPr>
      <w:r>
        <w:separator/>
      </w:r>
    </w:p>
  </w:endnote>
  <w:endnote w:type="continuationSeparator" w:id="0">
    <w:p w14:paraId="179A3D14" w14:textId="77777777" w:rsidR="00F21E2C" w:rsidRDefault="00F21E2C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02AD1A" w14:textId="77777777" w:rsidR="00FB04C6" w:rsidRDefault="00FB04C6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79240552"/>
      <w:docPartObj>
        <w:docPartGallery w:val="Page Numbers (Bottom of Page)"/>
        <w:docPartUnique/>
      </w:docPartObj>
    </w:sdtPr>
    <w:sdtContent>
      <w:p w14:paraId="6D25E592" w14:textId="77777777" w:rsidR="00FB04C6" w:rsidRDefault="00FB04C6">
        <w:pPr>
          <w:pStyle w:val="a9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DF08C4" w14:textId="77777777" w:rsidR="00FB04C6" w:rsidRDefault="00FB04C6" w:rsidP="005376A1">
    <w:pPr>
      <w:pStyle w:val="a9"/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A0B4FB" w14:textId="77777777" w:rsidR="00FB04C6" w:rsidRDefault="00FB04C6" w:rsidP="00BE5D88">
    <w:pPr>
      <w:pStyle w:val="a9"/>
      <w:jc w:val="center"/>
    </w:pPr>
    <w:r>
      <w:t>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52834F6" w14:textId="77777777" w:rsidR="00F21E2C" w:rsidRDefault="00F21E2C" w:rsidP="00BC5F26">
      <w:pPr>
        <w:spacing w:after="0" w:line="240" w:lineRule="auto"/>
      </w:pPr>
      <w:r>
        <w:separator/>
      </w:r>
    </w:p>
  </w:footnote>
  <w:footnote w:type="continuationSeparator" w:id="0">
    <w:p w14:paraId="12B383E8" w14:textId="77777777" w:rsidR="00F21E2C" w:rsidRDefault="00F21E2C" w:rsidP="00BC5F2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7A264ED" w14:textId="77777777" w:rsidR="00FB04C6" w:rsidRDefault="00FB04C6"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E5C3E6" w14:textId="77777777" w:rsidR="00FB04C6" w:rsidRDefault="00FB04C6">
    <w:pPr>
      <w:pStyle w:val="a7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DFC783" w14:textId="77777777" w:rsidR="00FB04C6" w:rsidRDefault="00FB04C6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F21D3A"/>
    <w:multiLevelType w:val="hybridMultilevel"/>
    <w:tmpl w:val="A202971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C7D4363"/>
    <w:multiLevelType w:val="multilevel"/>
    <w:tmpl w:val="CF3011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" w15:restartNumberingAfterBreak="0">
    <w:nsid w:val="12172EC7"/>
    <w:multiLevelType w:val="hybridMultilevel"/>
    <w:tmpl w:val="753AC32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71F2C25"/>
    <w:multiLevelType w:val="hybridMultilevel"/>
    <w:tmpl w:val="1D9C31E6"/>
    <w:lvl w:ilvl="0" w:tplc="0419000F">
      <w:start w:val="1"/>
      <w:numFmt w:val="decimal"/>
      <w:lvlText w:val="%1."/>
      <w:lvlJc w:val="left"/>
      <w:pPr>
        <w:ind w:left="4329" w:hanging="360"/>
      </w:pPr>
      <w:rPr>
        <w:rFonts w:hint="default"/>
      </w:rPr>
    </w:lvl>
    <w:lvl w:ilvl="1" w:tplc="2D6E5040">
      <w:start w:val="1"/>
      <w:numFmt w:val="decimal"/>
      <w:lvlText w:val="%2)"/>
      <w:lvlJc w:val="left"/>
      <w:pPr>
        <w:ind w:left="4962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5769" w:hanging="180"/>
      </w:pPr>
    </w:lvl>
    <w:lvl w:ilvl="3" w:tplc="0419000F" w:tentative="1">
      <w:start w:val="1"/>
      <w:numFmt w:val="decimal"/>
      <w:lvlText w:val="%4."/>
      <w:lvlJc w:val="left"/>
      <w:pPr>
        <w:ind w:left="6489" w:hanging="360"/>
      </w:pPr>
    </w:lvl>
    <w:lvl w:ilvl="4" w:tplc="04190019" w:tentative="1">
      <w:start w:val="1"/>
      <w:numFmt w:val="lowerLetter"/>
      <w:lvlText w:val="%5."/>
      <w:lvlJc w:val="left"/>
      <w:pPr>
        <w:ind w:left="7209" w:hanging="360"/>
      </w:pPr>
    </w:lvl>
    <w:lvl w:ilvl="5" w:tplc="0419001B" w:tentative="1">
      <w:start w:val="1"/>
      <w:numFmt w:val="lowerRoman"/>
      <w:lvlText w:val="%6."/>
      <w:lvlJc w:val="right"/>
      <w:pPr>
        <w:ind w:left="7929" w:hanging="180"/>
      </w:pPr>
    </w:lvl>
    <w:lvl w:ilvl="6" w:tplc="0419000F" w:tentative="1">
      <w:start w:val="1"/>
      <w:numFmt w:val="decimal"/>
      <w:lvlText w:val="%7."/>
      <w:lvlJc w:val="left"/>
      <w:pPr>
        <w:ind w:left="8649" w:hanging="360"/>
      </w:pPr>
    </w:lvl>
    <w:lvl w:ilvl="7" w:tplc="04190019" w:tentative="1">
      <w:start w:val="1"/>
      <w:numFmt w:val="lowerLetter"/>
      <w:lvlText w:val="%8."/>
      <w:lvlJc w:val="left"/>
      <w:pPr>
        <w:ind w:left="9369" w:hanging="360"/>
      </w:pPr>
    </w:lvl>
    <w:lvl w:ilvl="8" w:tplc="0419001B" w:tentative="1">
      <w:start w:val="1"/>
      <w:numFmt w:val="lowerRoman"/>
      <w:lvlText w:val="%9."/>
      <w:lvlJc w:val="right"/>
      <w:pPr>
        <w:ind w:left="10089" w:hanging="180"/>
      </w:pPr>
    </w:lvl>
  </w:abstractNum>
  <w:abstractNum w:abstractNumId="4" w15:restartNumberingAfterBreak="0">
    <w:nsid w:val="172357DB"/>
    <w:multiLevelType w:val="hybridMultilevel"/>
    <w:tmpl w:val="81EA7D9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9AF06F0"/>
    <w:multiLevelType w:val="hybridMultilevel"/>
    <w:tmpl w:val="A802D5FA"/>
    <w:lvl w:ilvl="0" w:tplc="04190001">
      <w:start w:val="1"/>
      <w:numFmt w:val="bullet"/>
      <w:lvlText w:val=""/>
      <w:lvlJc w:val="left"/>
      <w:pPr>
        <w:ind w:left="136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8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0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2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4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6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8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0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21" w:hanging="360"/>
      </w:pPr>
      <w:rPr>
        <w:rFonts w:ascii="Wingdings" w:hAnsi="Wingdings" w:hint="default"/>
      </w:rPr>
    </w:lvl>
  </w:abstractNum>
  <w:abstractNum w:abstractNumId="6" w15:restartNumberingAfterBreak="0">
    <w:nsid w:val="20D1320D"/>
    <w:multiLevelType w:val="hybridMultilevel"/>
    <w:tmpl w:val="CCB4974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24896264"/>
    <w:multiLevelType w:val="hybridMultilevel"/>
    <w:tmpl w:val="C7DCCC6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284F244E"/>
    <w:multiLevelType w:val="hybridMultilevel"/>
    <w:tmpl w:val="9C841AA6"/>
    <w:lvl w:ilvl="0" w:tplc="BDF85504">
      <w:start w:val="1"/>
      <w:numFmt w:val="decimal"/>
      <w:lvlText w:val="%1."/>
      <w:lvlJc w:val="left"/>
      <w:pPr>
        <w:ind w:left="720" w:hanging="360"/>
      </w:pPr>
      <w:rPr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CF0A86"/>
    <w:multiLevelType w:val="hybridMultilevel"/>
    <w:tmpl w:val="1BBC58D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32274BD8"/>
    <w:multiLevelType w:val="hybridMultilevel"/>
    <w:tmpl w:val="893081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F525AC"/>
    <w:multiLevelType w:val="hybridMultilevel"/>
    <w:tmpl w:val="D04689B2"/>
    <w:lvl w:ilvl="0" w:tplc="041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423332A"/>
    <w:multiLevelType w:val="hybridMultilevel"/>
    <w:tmpl w:val="541663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6143D90"/>
    <w:multiLevelType w:val="hybridMultilevel"/>
    <w:tmpl w:val="059EDD9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811077D"/>
    <w:multiLevelType w:val="hybridMultilevel"/>
    <w:tmpl w:val="F37C6934"/>
    <w:lvl w:ilvl="0" w:tplc="04190001">
      <w:start w:val="1"/>
      <w:numFmt w:val="bullet"/>
      <w:lvlText w:val=""/>
      <w:lvlJc w:val="left"/>
      <w:pPr>
        <w:ind w:left="136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8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0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2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4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6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8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0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21" w:hanging="360"/>
      </w:pPr>
      <w:rPr>
        <w:rFonts w:ascii="Wingdings" w:hAnsi="Wingdings" w:hint="default"/>
      </w:rPr>
    </w:lvl>
  </w:abstractNum>
  <w:abstractNum w:abstractNumId="15" w15:restartNumberingAfterBreak="0">
    <w:nsid w:val="4EB54454"/>
    <w:multiLevelType w:val="hybridMultilevel"/>
    <w:tmpl w:val="EFDEBF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FBB7E5F"/>
    <w:multiLevelType w:val="hybridMultilevel"/>
    <w:tmpl w:val="4CDE79F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8" w15:restartNumberingAfterBreak="0">
    <w:nsid w:val="5B7E2F3C"/>
    <w:multiLevelType w:val="hybridMultilevel"/>
    <w:tmpl w:val="B5DE9C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0EC0F52"/>
    <w:multiLevelType w:val="hybridMultilevel"/>
    <w:tmpl w:val="DF0AFFD4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67091E3F"/>
    <w:multiLevelType w:val="hybridMultilevel"/>
    <w:tmpl w:val="19F08294"/>
    <w:lvl w:ilvl="0" w:tplc="04190001">
      <w:start w:val="1"/>
      <w:numFmt w:val="bullet"/>
      <w:lvlText w:val=""/>
      <w:lvlJc w:val="left"/>
      <w:pPr>
        <w:ind w:left="136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8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0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2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4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6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8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0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21" w:hanging="360"/>
      </w:pPr>
      <w:rPr>
        <w:rFonts w:ascii="Wingdings" w:hAnsi="Wingdings" w:hint="default"/>
      </w:rPr>
    </w:lvl>
  </w:abstractNum>
  <w:abstractNum w:abstractNumId="21" w15:restartNumberingAfterBreak="0">
    <w:nsid w:val="67905616"/>
    <w:multiLevelType w:val="hybridMultilevel"/>
    <w:tmpl w:val="061468A2"/>
    <w:lvl w:ilvl="0" w:tplc="04190001">
      <w:start w:val="1"/>
      <w:numFmt w:val="bullet"/>
      <w:lvlText w:val=""/>
      <w:lvlJc w:val="left"/>
      <w:pPr>
        <w:ind w:left="142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3" w:hanging="360"/>
      </w:pPr>
      <w:rPr>
        <w:rFonts w:ascii="Wingdings" w:hAnsi="Wingdings" w:hint="default"/>
      </w:rPr>
    </w:lvl>
  </w:abstractNum>
  <w:abstractNum w:abstractNumId="22" w15:restartNumberingAfterBreak="0">
    <w:nsid w:val="6AFE536A"/>
    <w:multiLevelType w:val="hybridMultilevel"/>
    <w:tmpl w:val="A9D85D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BC119A5"/>
    <w:multiLevelType w:val="hybridMultilevel"/>
    <w:tmpl w:val="1A44ED24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70BA5D1F"/>
    <w:multiLevelType w:val="hybridMultilevel"/>
    <w:tmpl w:val="EFDEBF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24"/>
  </w:num>
  <w:num w:numId="3">
    <w:abstractNumId w:val="3"/>
  </w:num>
  <w:num w:numId="4">
    <w:abstractNumId w:val="20"/>
  </w:num>
  <w:num w:numId="5">
    <w:abstractNumId w:val="14"/>
  </w:num>
  <w:num w:numId="6">
    <w:abstractNumId w:val="21"/>
  </w:num>
  <w:num w:numId="7">
    <w:abstractNumId w:val="5"/>
  </w:num>
  <w:num w:numId="8">
    <w:abstractNumId w:val="19"/>
  </w:num>
  <w:num w:numId="9">
    <w:abstractNumId w:val="23"/>
  </w:num>
  <w:num w:numId="10">
    <w:abstractNumId w:val="16"/>
  </w:num>
  <w:num w:numId="11">
    <w:abstractNumId w:val="0"/>
  </w:num>
  <w:num w:numId="12">
    <w:abstractNumId w:val="8"/>
  </w:num>
  <w:num w:numId="13">
    <w:abstractNumId w:val="22"/>
  </w:num>
  <w:num w:numId="1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"/>
  </w:num>
  <w:num w:numId="16">
    <w:abstractNumId w:val="12"/>
  </w:num>
  <w:num w:numId="17">
    <w:abstractNumId w:val="15"/>
  </w:num>
  <w:num w:numId="18">
    <w:abstractNumId w:val="13"/>
  </w:num>
  <w:num w:numId="19">
    <w:abstractNumId w:val="4"/>
  </w:num>
  <w:num w:numId="20">
    <w:abstractNumId w:val="11"/>
  </w:num>
  <w:num w:numId="21">
    <w:abstractNumId w:val="10"/>
  </w:num>
  <w:num w:numId="22">
    <w:abstractNumId w:val="9"/>
  </w:num>
  <w:num w:numId="23">
    <w:abstractNumId w:val="7"/>
  </w:num>
  <w:num w:numId="24">
    <w:abstractNumId w:val="2"/>
  </w:num>
  <w:num w:numId="2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removePersonalInformation/>
  <w:removeDateAndTime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7218"/>
    <w:rsid w:val="000144F3"/>
    <w:rsid w:val="00075156"/>
    <w:rsid w:val="000D74EA"/>
    <w:rsid w:val="000E4C4D"/>
    <w:rsid w:val="000F5D86"/>
    <w:rsid w:val="00104A22"/>
    <w:rsid w:val="00122CF2"/>
    <w:rsid w:val="00126E3C"/>
    <w:rsid w:val="00127F2C"/>
    <w:rsid w:val="00133DE7"/>
    <w:rsid w:val="00160B1A"/>
    <w:rsid w:val="0016117F"/>
    <w:rsid w:val="00176D2D"/>
    <w:rsid w:val="00187A65"/>
    <w:rsid w:val="001A0CC8"/>
    <w:rsid w:val="001B6714"/>
    <w:rsid w:val="001C2A73"/>
    <w:rsid w:val="001C4FB0"/>
    <w:rsid w:val="001D1388"/>
    <w:rsid w:val="001D439B"/>
    <w:rsid w:val="001E4B61"/>
    <w:rsid w:val="001E6C19"/>
    <w:rsid w:val="001F05AE"/>
    <w:rsid w:val="0020628A"/>
    <w:rsid w:val="002212FD"/>
    <w:rsid w:val="00262CB2"/>
    <w:rsid w:val="0027138B"/>
    <w:rsid w:val="0029161E"/>
    <w:rsid w:val="002B60D9"/>
    <w:rsid w:val="002F2985"/>
    <w:rsid w:val="00347560"/>
    <w:rsid w:val="00350A9F"/>
    <w:rsid w:val="00354CD3"/>
    <w:rsid w:val="00360235"/>
    <w:rsid w:val="00367D65"/>
    <w:rsid w:val="00370A8A"/>
    <w:rsid w:val="00374F31"/>
    <w:rsid w:val="00385BE6"/>
    <w:rsid w:val="003A0D0A"/>
    <w:rsid w:val="003C3D89"/>
    <w:rsid w:val="003C7C4B"/>
    <w:rsid w:val="003D559A"/>
    <w:rsid w:val="003D5C1A"/>
    <w:rsid w:val="003F44E7"/>
    <w:rsid w:val="003F6018"/>
    <w:rsid w:val="00403A26"/>
    <w:rsid w:val="004269B6"/>
    <w:rsid w:val="00427717"/>
    <w:rsid w:val="0043579F"/>
    <w:rsid w:val="00453B22"/>
    <w:rsid w:val="00471A30"/>
    <w:rsid w:val="00477E42"/>
    <w:rsid w:val="0048054D"/>
    <w:rsid w:val="004820E6"/>
    <w:rsid w:val="00491DA7"/>
    <w:rsid w:val="00493EEB"/>
    <w:rsid w:val="004B37DA"/>
    <w:rsid w:val="004C2CE3"/>
    <w:rsid w:val="004C696E"/>
    <w:rsid w:val="004E053F"/>
    <w:rsid w:val="00517777"/>
    <w:rsid w:val="00527E09"/>
    <w:rsid w:val="005376A1"/>
    <w:rsid w:val="005418E5"/>
    <w:rsid w:val="00546647"/>
    <w:rsid w:val="00557EF3"/>
    <w:rsid w:val="005611EC"/>
    <w:rsid w:val="00566DBC"/>
    <w:rsid w:val="00586878"/>
    <w:rsid w:val="005877C0"/>
    <w:rsid w:val="005A7FC0"/>
    <w:rsid w:val="005F73EC"/>
    <w:rsid w:val="0065352D"/>
    <w:rsid w:val="0066740E"/>
    <w:rsid w:val="006944ED"/>
    <w:rsid w:val="006A047D"/>
    <w:rsid w:val="006A2D72"/>
    <w:rsid w:val="006A39BB"/>
    <w:rsid w:val="006A7C70"/>
    <w:rsid w:val="006B201D"/>
    <w:rsid w:val="006D34AF"/>
    <w:rsid w:val="006D62DA"/>
    <w:rsid w:val="006D6D27"/>
    <w:rsid w:val="006E39F4"/>
    <w:rsid w:val="006F2566"/>
    <w:rsid w:val="006F4397"/>
    <w:rsid w:val="007021B7"/>
    <w:rsid w:val="007341BE"/>
    <w:rsid w:val="0074229E"/>
    <w:rsid w:val="00744CF2"/>
    <w:rsid w:val="00755EBE"/>
    <w:rsid w:val="0077067B"/>
    <w:rsid w:val="00772057"/>
    <w:rsid w:val="0078621D"/>
    <w:rsid w:val="007C194C"/>
    <w:rsid w:val="007D30CD"/>
    <w:rsid w:val="007E447A"/>
    <w:rsid w:val="007E5630"/>
    <w:rsid w:val="007F6ED2"/>
    <w:rsid w:val="00801A28"/>
    <w:rsid w:val="00807143"/>
    <w:rsid w:val="00815DC4"/>
    <w:rsid w:val="00821E19"/>
    <w:rsid w:val="00835463"/>
    <w:rsid w:val="00835FA9"/>
    <w:rsid w:val="00855B26"/>
    <w:rsid w:val="00863380"/>
    <w:rsid w:val="0087446B"/>
    <w:rsid w:val="00882F18"/>
    <w:rsid w:val="00884B58"/>
    <w:rsid w:val="008A3891"/>
    <w:rsid w:val="008B178D"/>
    <w:rsid w:val="008B3C1E"/>
    <w:rsid w:val="008C1643"/>
    <w:rsid w:val="008D4692"/>
    <w:rsid w:val="008D6434"/>
    <w:rsid w:val="009019B8"/>
    <w:rsid w:val="009266EF"/>
    <w:rsid w:val="00942EDC"/>
    <w:rsid w:val="00947ABC"/>
    <w:rsid w:val="009526E1"/>
    <w:rsid w:val="009603B5"/>
    <w:rsid w:val="00970347"/>
    <w:rsid w:val="00981F67"/>
    <w:rsid w:val="00982CA8"/>
    <w:rsid w:val="00992641"/>
    <w:rsid w:val="00996373"/>
    <w:rsid w:val="009C1368"/>
    <w:rsid w:val="009C1BC5"/>
    <w:rsid w:val="009C1E87"/>
    <w:rsid w:val="009C228D"/>
    <w:rsid w:val="009E1479"/>
    <w:rsid w:val="00A10269"/>
    <w:rsid w:val="00A114E1"/>
    <w:rsid w:val="00A26C83"/>
    <w:rsid w:val="00A338E5"/>
    <w:rsid w:val="00A36667"/>
    <w:rsid w:val="00A50AAC"/>
    <w:rsid w:val="00A53003"/>
    <w:rsid w:val="00A5644B"/>
    <w:rsid w:val="00A61B3D"/>
    <w:rsid w:val="00A64B17"/>
    <w:rsid w:val="00A66C42"/>
    <w:rsid w:val="00A748EE"/>
    <w:rsid w:val="00A75702"/>
    <w:rsid w:val="00A82EE3"/>
    <w:rsid w:val="00A93D2E"/>
    <w:rsid w:val="00A97317"/>
    <w:rsid w:val="00AA5EFA"/>
    <w:rsid w:val="00AA7C4D"/>
    <w:rsid w:val="00AB60E9"/>
    <w:rsid w:val="00AD3CFA"/>
    <w:rsid w:val="00B033FF"/>
    <w:rsid w:val="00B10EA2"/>
    <w:rsid w:val="00B172C5"/>
    <w:rsid w:val="00B247B5"/>
    <w:rsid w:val="00B305C2"/>
    <w:rsid w:val="00B4405A"/>
    <w:rsid w:val="00B4516C"/>
    <w:rsid w:val="00B47AC4"/>
    <w:rsid w:val="00B53B54"/>
    <w:rsid w:val="00B64178"/>
    <w:rsid w:val="00B6731B"/>
    <w:rsid w:val="00BB4667"/>
    <w:rsid w:val="00BC5F26"/>
    <w:rsid w:val="00BE0BD9"/>
    <w:rsid w:val="00BE371D"/>
    <w:rsid w:val="00BE5D88"/>
    <w:rsid w:val="00BF3E76"/>
    <w:rsid w:val="00C2095D"/>
    <w:rsid w:val="00C21022"/>
    <w:rsid w:val="00C25E17"/>
    <w:rsid w:val="00C4275B"/>
    <w:rsid w:val="00C60FC8"/>
    <w:rsid w:val="00C766CE"/>
    <w:rsid w:val="00C771A9"/>
    <w:rsid w:val="00CA639B"/>
    <w:rsid w:val="00CB166E"/>
    <w:rsid w:val="00CB4388"/>
    <w:rsid w:val="00CB5AD5"/>
    <w:rsid w:val="00CC1872"/>
    <w:rsid w:val="00CE06F9"/>
    <w:rsid w:val="00CE477A"/>
    <w:rsid w:val="00CE59D2"/>
    <w:rsid w:val="00CE75AF"/>
    <w:rsid w:val="00CF2ABF"/>
    <w:rsid w:val="00CF2B7D"/>
    <w:rsid w:val="00CF4079"/>
    <w:rsid w:val="00D10EEB"/>
    <w:rsid w:val="00D35B2E"/>
    <w:rsid w:val="00D47FAA"/>
    <w:rsid w:val="00D600C5"/>
    <w:rsid w:val="00D60C1E"/>
    <w:rsid w:val="00D87C18"/>
    <w:rsid w:val="00DA3B20"/>
    <w:rsid w:val="00DB24B1"/>
    <w:rsid w:val="00DB5239"/>
    <w:rsid w:val="00DC51CB"/>
    <w:rsid w:val="00DC5815"/>
    <w:rsid w:val="00DD4A1A"/>
    <w:rsid w:val="00DD5090"/>
    <w:rsid w:val="00DE19E9"/>
    <w:rsid w:val="00E17A46"/>
    <w:rsid w:val="00E2503B"/>
    <w:rsid w:val="00E2622B"/>
    <w:rsid w:val="00E34B47"/>
    <w:rsid w:val="00E467B9"/>
    <w:rsid w:val="00E51792"/>
    <w:rsid w:val="00E65714"/>
    <w:rsid w:val="00E75B6E"/>
    <w:rsid w:val="00EA58D7"/>
    <w:rsid w:val="00ED7181"/>
    <w:rsid w:val="00F046A9"/>
    <w:rsid w:val="00F05922"/>
    <w:rsid w:val="00F07E39"/>
    <w:rsid w:val="00F21E2C"/>
    <w:rsid w:val="00F23CC9"/>
    <w:rsid w:val="00F700A5"/>
    <w:rsid w:val="00F74706"/>
    <w:rsid w:val="00FA31A9"/>
    <w:rsid w:val="00FA5048"/>
    <w:rsid w:val="00FB04C6"/>
    <w:rsid w:val="00FE7C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0F9883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List Paragraph"/>
    <w:basedOn w:val="a0"/>
    <w:uiPriority w:val="34"/>
    <w:qFormat/>
    <w:rsid w:val="00A97317"/>
    <w:pPr>
      <w:ind w:left="720"/>
      <w:contextualSpacing/>
    </w:pPr>
  </w:style>
  <w:style w:type="paragraph" w:styleId="HTML">
    <w:name w:val="HTML Preformatted"/>
    <w:basedOn w:val="a0"/>
    <w:link w:val="HTML0"/>
    <w:uiPriority w:val="99"/>
    <w:unhideWhenUsed/>
    <w:rsid w:val="00491DA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rsid w:val="00491DA7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6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96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97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2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80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20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6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2.wmf"/><Relationship Id="rId63" Type="http://schemas.openxmlformats.org/officeDocument/2006/relationships/footer" Target="footer4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5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2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23" Type="http://schemas.openxmlformats.org/officeDocument/2006/relationships/oleObject" Target="embeddings/oleObject4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61" Type="http://schemas.openxmlformats.org/officeDocument/2006/relationships/image" Target="media/image25.wmf"/><Relationship Id="rId10" Type="http://schemas.openxmlformats.org/officeDocument/2006/relationships/header" Target="header1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image" Target="media/image17.wmf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header" Target="header3.xml"/><Relationship Id="rId22" Type="http://schemas.openxmlformats.org/officeDocument/2006/relationships/image" Target="media/image6.wmf"/><Relationship Id="rId27" Type="http://schemas.openxmlformats.org/officeDocument/2006/relationships/oleObject" Target="embeddings/oleObject6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4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DefaultPlaceholder_108186857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0CE64B-3294-4A31-9CEF-9D67DC7BCCE0}"/>
      </w:docPartPr>
      <w:docPartBody>
        <w:p w:rsidR="00470E3D" w:rsidRDefault="00E46D3B"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108186857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DB01619-9B57-47DB-9234-C74560995436}"/>
      </w:docPartPr>
      <w:docPartBody>
        <w:p w:rsidR="00470E3D" w:rsidRDefault="00E46D3B"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62C2856411A54C59B190BA04B16B492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E0582D-AF97-4C53-99BD-FE120057C9CC}"/>
      </w:docPartPr>
      <w:docPartBody>
        <w:p w:rsidR="00733745" w:rsidRDefault="00265F3A" w:rsidP="00265F3A">
          <w:pPr>
            <w:pStyle w:val="62C2856411A54C59B190BA04B16B492F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B95F5D3537324809B3DA8C93F000BD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709CF6-984B-4926-8278-C5FA8A455915}"/>
      </w:docPartPr>
      <w:docPartBody>
        <w:p w:rsidR="00733745" w:rsidRDefault="00265F3A" w:rsidP="00265F3A">
          <w:pPr>
            <w:pStyle w:val="B95F5D3537324809B3DA8C93F000BD9B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4E52BD59C61B49BDB347FE952245ADF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DAF42B5-F500-4660-B26F-59B65680991C}"/>
      </w:docPartPr>
      <w:docPartBody>
        <w:p w:rsidR="00307E51" w:rsidRDefault="002C0617" w:rsidP="002C0617">
          <w:pPr>
            <w:pStyle w:val="4E52BD59C61B49BDB347FE952245ADFE1"/>
          </w:pPr>
          <w:r w:rsidRPr="00E0736B">
            <w:rPr>
              <w:rStyle w:val="a3"/>
            </w:rPr>
            <w:t>Выберите элемент.</w:t>
          </w:r>
        </w:p>
      </w:docPartBody>
    </w:docPart>
    <w:docPart>
      <w:docPartPr>
        <w:name w:val="05BD87583FFB44CDB71BA15FE001095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A8EA167-FA1B-4E02-A805-19E0744AF7D3}"/>
      </w:docPartPr>
      <w:docPartBody>
        <w:p w:rsidR="000746E4" w:rsidRDefault="00A40232" w:rsidP="00A40232">
          <w:pPr>
            <w:pStyle w:val="05BD87583FFB44CDB71BA15FE001095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4569E83919A44B9383589BC7A46BF3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0B045F-24B6-4C1A-AB52-FD27CC04F8E4}"/>
      </w:docPartPr>
      <w:docPartBody>
        <w:p w:rsidR="000746E4" w:rsidRDefault="00A40232" w:rsidP="00A40232">
          <w:pPr>
            <w:pStyle w:val="4569E83919A44B9383589BC7A46BF38D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F3D90943332548C2BC3FCBE296E2E21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DFE38E-E644-42DA-B3E3-6EFBC8BB3914}"/>
      </w:docPartPr>
      <w:docPartBody>
        <w:p w:rsidR="000746E4" w:rsidRDefault="00A40232" w:rsidP="00A40232">
          <w:pPr>
            <w:pStyle w:val="F3D90943332548C2BC3FCBE296E2E21D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CF2EB6-A6D0-4ED6-AB79-EA45F606B276}"/>
      </w:docPartPr>
      <w:docPartBody>
        <w:p w:rsidR="00DE4815" w:rsidRDefault="000D2942">
          <w:r w:rsidRPr="001A7733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746E4"/>
    <w:rsid w:val="000D2942"/>
    <w:rsid w:val="001C7F56"/>
    <w:rsid w:val="00200045"/>
    <w:rsid w:val="00265F3A"/>
    <w:rsid w:val="002C0617"/>
    <w:rsid w:val="002E62CA"/>
    <w:rsid w:val="00307E51"/>
    <w:rsid w:val="00470E3D"/>
    <w:rsid w:val="00597878"/>
    <w:rsid w:val="005C3470"/>
    <w:rsid w:val="006479DE"/>
    <w:rsid w:val="006F7837"/>
    <w:rsid w:val="00733745"/>
    <w:rsid w:val="00767003"/>
    <w:rsid w:val="007B796D"/>
    <w:rsid w:val="007C1475"/>
    <w:rsid w:val="007D2BF2"/>
    <w:rsid w:val="0085078D"/>
    <w:rsid w:val="00876E68"/>
    <w:rsid w:val="008C2E57"/>
    <w:rsid w:val="00900C66"/>
    <w:rsid w:val="009B0A27"/>
    <w:rsid w:val="00A15916"/>
    <w:rsid w:val="00A40232"/>
    <w:rsid w:val="00B070E3"/>
    <w:rsid w:val="00B21934"/>
    <w:rsid w:val="00B6531E"/>
    <w:rsid w:val="00BA2599"/>
    <w:rsid w:val="00BF60BF"/>
    <w:rsid w:val="00D54F66"/>
    <w:rsid w:val="00D57749"/>
    <w:rsid w:val="00DE4815"/>
    <w:rsid w:val="00E46D3B"/>
    <w:rsid w:val="00E73963"/>
    <w:rsid w:val="00F33830"/>
    <w:rsid w:val="00F351F6"/>
    <w:rsid w:val="00F6442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C1475"/>
    <w:rPr>
      <w:color w:val="808080"/>
    </w:rPr>
  </w:style>
  <w:style w:type="paragraph" w:customStyle="1" w:styleId="62C2856411A54C59B190BA04B16B492F">
    <w:name w:val="62C2856411A54C59B190BA04B16B492F"/>
    <w:rsid w:val="00265F3A"/>
    <w:pPr>
      <w:spacing w:after="200" w:line="276" w:lineRule="auto"/>
    </w:pPr>
  </w:style>
  <w:style w:type="paragraph" w:customStyle="1" w:styleId="B95F5D3537324809B3DA8C93F000BD9B">
    <w:name w:val="B95F5D3537324809B3DA8C93F000BD9B"/>
    <w:rsid w:val="00265F3A"/>
    <w:pPr>
      <w:spacing w:after="200" w:line="276" w:lineRule="auto"/>
    </w:pPr>
  </w:style>
  <w:style w:type="paragraph" w:customStyle="1" w:styleId="4E52BD59C61B49BDB347FE952245ADFE">
    <w:name w:val="4E52BD59C61B49BDB347FE952245ADFE"/>
    <w:rsid w:val="002C0617"/>
    <w:rPr>
      <w:rFonts w:eastAsiaTheme="minorHAnsi"/>
      <w:lang w:eastAsia="en-US"/>
    </w:rPr>
  </w:style>
  <w:style w:type="paragraph" w:customStyle="1" w:styleId="4E52BD59C61B49BDB347FE952245ADFE1">
    <w:name w:val="4E52BD59C61B49BDB347FE952245ADFE1"/>
    <w:rsid w:val="002C0617"/>
    <w:rPr>
      <w:rFonts w:eastAsiaTheme="minorHAnsi"/>
      <w:lang w:eastAsia="en-US"/>
    </w:rPr>
  </w:style>
  <w:style w:type="paragraph" w:customStyle="1" w:styleId="05BD87583FFB44CDB71BA15FE0010955">
    <w:name w:val="05BD87583FFB44CDB71BA15FE0010955"/>
    <w:rsid w:val="00A40232"/>
    <w:rPr>
      <w:rFonts w:eastAsiaTheme="minorHAnsi"/>
      <w:lang w:eastAsia="en-US"/>
    </w:rPr>
  </w:style>
  <w:style w:type="paragraph" w:customStyle="1" w:styleId="4569E83919A44B9383589BC7A46BF38D">
    <w:name w:val="4569E83919A44B9383589BC7A46BF38D"/>
    <w:rsid w:val="00A40232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en-US"/>
    </w:rPr>
  </w:style>
  <w:style w:type="paragraph" w:customStyle="1" w:styleId="93BF88D6BEA046AEB72A05AEF64C2A93">
    <w:name w:val="93BF88D6BEA046AEB72A05AEF64C2A93"/>
    <w:rsid w:val="00A40232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en-US"/>
    </w:rPr>
  </w:style>
  <w:style w:type="paragraph" w:customStyle="1" w:styleId="F3D90943332548C2BC3FCBE296E2E21D">
    <w:name w:val="F3D90943332548C2BC3FCBE296E2E21D"/>
    <w:rsid w:val="00A40232"/>
    <w:rPr>
      <w:rFonts w:eastAsiaTheme="minorHAnsi"/>
      <w:lang w:eastAsia="en-US"/>
    </w:rPr>
  </w:style>
  <w:style w:type="paragraph" w:customStyle="1" w:styleId="B3A700C026D94CC3A105FD268B199536">
    <w:name w:val="B3A700C026D94CC3A105FD268B199536"/>
    <w:rsid w:val="000746E4"/>
    <w:rPr>
      <w:rFonts w:eastAsiaTheme="minorHAnsi"/>
      <w:lang w:eastAsia="en-US"/>
    </w:rPr>
  </w:style>
  <w:style w:type="paragraph" w:customStyle="1" w:styleId="C32A25A6A5B54A59BB1AAB957F9B4624">
    <w:name w:val="C32A25A6A5B54A59BB1AAB957F9B4624"/>
    <w:rsid w:val="00200045"/>
    <w:rPr>
      <w:rFonts w:eastAsiaTheme="minorHAnsi"/>
      <w:lang w:eastAsia="en-US"/>
    </w:rPr>
  </w:style>
  <w:style w:type="paragraph" w:customStyle="1" w:styleId="C32A25A6A5B54A59BB1AAB957F9B46241">
    <w:name w:val="C32A25A6A5B54A59BB1AAB957F9B46241"/>
    <w:rsid w:val="00200045"/>
    <w:rPr>
      <w:rFonts w:eastAsiaTheme="minorHAnsi"/>
      <w:lang w:eastAsia="en-US"/>
    </w:rPr>
  </w:style>
  <w:style w:type="paragraph" w:customStyle="1" w:styleId="C28000E40F1E48DDBFE359B0BFE3168D">
    <w:name w:val="C28000E40F1E48DDBFE359B0BFE3168D"/>
    <w:rsid w:val="00200045"/>
    <w:pPr>
      <w:spacing w:after="200" w:line="276" w:lineRule="auto"/>
    </w:pPr>
  </w:style>
  <w:style w:type="paragraph" w:customStyle="1" w:styleId="8D866BC9F5D14E7F90EA30779ADD9801">
    <w:name w:val="8D866BC9F5D14E7F90EA30779ADD9801"/>
    <w:rsid w:val="00200045"/>
    <w:pPr>
      <w:spacing w:after="200" w:line="276" w:lineRule="auto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3DCC4AE-72AE-462E-AC3C-76DACDA671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042</Words>
  <Characters>17343</Characters>
  <Application>Microsoft Office Word</Application>
  <DocSecurity>0</DocSecurity>
  <Lines>144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0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9-12-26T03:00:00Z</dcterms:created>
  <dcterms:modified xsi:type="dcterms:W3CDTF">2019-12-26T11:45:00Z</dcterms:modified>
</cp:coreProperties>
</file>